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0AF3E6" w14:textId="3B9C5CFA" w:rsidR="006A44E6" w:rsidRDefault="006A44E6" w:rsidP="006A44E6">
      <w:pPr>
        <w:pStyle w:val="Header"/>
        <w:tabs>
          <w:tab w:val="center" w:pos="6521"/>
        </w:tabs>
        <w:ind w:left="-284" w:right="-619"/>
        <w:rPr>
          <w:sz w:val="24"/>
          <w:szCs w:val="24"/>
        </w:rPr>
      </w:pPr>
      <w:r w:rsidRPr="006A44E6">
        <w:rPr>
          <w:sz w:val="24"/>
          <w:szCs w:val="24"/>
          <w:lang w:val="en-US"/>
        </w:rPr>
        <w:t>Trường THCS Tân Quý Tây</w:t>
      </w:r>
      <w:r w:rsidRPr="006A44E6">
        <w:rPr>
          <w:sz w:val="24"/>
          <w:szCs w:val="24"/>
        </w:rPr>
        <w:t xml:space="preserve">       </w:t>
      </w:r>
      <w:r w:rsidRPr="006A44E6">
        <w:rPr>
          <w:sz w:val="24"/>
          <w:szCs w:val="24"/>
          <w:lang w:val="en-US"/>
        </w:rPr>
        <w:t xml:space="preserve">NỘI </w:t>
      </w:r>
      <w:r w:rsidRPr="006A44E6">
        <w:rPr>
          <w:sz w:val="24"/>
          <w:szCs w:val="24"/>
          <w:lang w:val="en-US"/>
        </w:rPr>
        <w:tab/>
        <w:t xml:space="preserve">DUNG DẠY HỌC TRỰC TUYẾN TUẦN </w:t>
      </w:r>
      <w:r w:rsidR="00496143">
        <w:rPr>
          <w:sz w:val="24"/>
          <w:szCs w:val="24"/>
        </w:rPr>
        <w:t>1</w:t>
      </w:r>
      <w:r w:rsidR="003F2E68">
        <w:rPr>
          <w:sz w:val="24"/>
          <w:szCs w:val="24"/>
        </w:rPr>
        <w:t>5</w:t>
      </w:r>
      <w:r w:rsidRPr="006A44E6">
        <w:rPr>
          <w:sz w:val="24"/>
          <w:szCs w:val="24"/>
        </w:rPr>
        <w:t xml:space="preserve"> (</w:t>
      </w:r>
      <w:r w:rsidR="002F5CAF">
        <w:rPr>
          <w:sz w:val="24"/>
          <w:szCs w:val="24"/>
        </w:rPr>
        <w:t>1</w:t>
      </w:r>
      <w:r w:rsidR="003F2E68">
        <w:rPr>
          <w:sz w:val="24"/>
          <w:szCs w:val="24"/>
        </w:rPr>
        <w:t>3</w:t>
      </w:r>
      <w:r w:rsidRPr="006A44E6">
        <w:rPr>
          <w:sz w:val="24"/>
          <w:szCs w:val="24"/>
        </w:rPr>
        <w:t>/1</w:t>
      </w:r>
      <w:r w:rsidR="003F2E68">
        <w:rPr>
          <w:sz w:val="24"/>
          <w:szCs w:val="24"/>
        </w:rPr>
        <w:t>2</w:t>
      </w:r>
      <w:r w:rsidR="00A77B65">
        <w:rPr>
          <w:sz w:val="24"/>
          <w:szCs w:val="24"/>
        </w:rPr>
        <w:t xml:space="preserve"> </w:t>
      </w:r>
      <w:r w:rsidRPr="006A44E6">
        <w:rPr>
          <w:sz w:val="24"/>
          <w:szCs w:val="24"/>
        </w:rPr>
        <w:t>-</w:t>
      </w:r>
      <w:r w:rsidR="00A77B65">
        <w:rPr>
          <w:sz w:val="24"/>
          <w:szCs w:val="24"/>
        </w:rPr>
        <w:t xml:space="preserve"> </w:t>
      </w:r>
      <w:r w:rsidR="003F2E68">
        <w:rPr>
          <w:sz w:val="24"/>
          <w:szCs w:val="24"/>
        </w:rPr>
        <w:t>18</w:t>
      </w:r>
      <w:r w:rsidRPr="006A44E6">
        <w:rPr>
          <w:sz w:val="24"/>
          <w:szCs w:val="24"/>
        </w:rPr>
        <w:t>/1</w:t>
      </w:r>
      <w:r w:rsidR="003F2E68">
        <w:rPr>
          <w:sz w:val="24"/>
          <w:szCs w:val="24"/>
        </w:rPr>
        <w:t>2</w:t>
      </w:r>
      <w:r w:rsidRPr="006A44E6">
        <w:rPr>
          <w:sz w:val="24"/>
          <w:szCs w:val="24"/>
        </w:rPr>
        <w:t>/2021)</w:t>
      </w:r>
    </w:p>
    <w:p w14:paraId="6C3B849C" w14:textId="2FC297B1" w:rsidR="00C3045D" w:rsidRPr="009C3D08" w:rsidRDefault="006A44E6" w:rsidP="00C3045D">
      <w:pPr>
        <w:pStyle w:val="Header"/>
        <w:tabs>
          <w:tab w:val="center" w:pos="993"/>
          <w:tab w:val="center" w:pos="6237"/>
        </w:tabs>
        <w:spacing w:after="240"/>
        <w:ind w:left="-284" w:right="-618"/>
        <w:rPr>
          <w:sz w:val="24"/>
          <w:szCs w:val="24"/>
        </w:rPr>
      </w:pPr>
      <w:r w:rsidRPr="009C3D08">
        <w:rPr>
          <w:sz w:val="24"/>
          <w:szCs w:val="24"/>
        </w:rPr>
        <w:t>Tổ: Toán</w:t>
      </w:r>
      <w:r w:rsidRPr="009C3D08">
        <w:rPr>
          <w:sz w:val="24"/>
          <w:szCs w:val="24"/>
        </w:rPr>
        <w:tab/>
      </w:r>
      <w:r w:rsidRPr="009C3D08">
        <w:rPr>
          <w:sz w:val="24"/>
          <w:szCs w:val="24"/>
        </w:rPr>
        <w:tab/>
      </w:r>
      <w:r w:rsidR="009C3D08" w:rsidRPr="009C3D08">
        <w:rPr>
          <w:sz w:val="24"/>
          <w:szCs w:val="24"/>
        </w:rPr>
        <w:tab/>
      </w:r>
      <w:r w:rsidRPr="009C3D08">
        <w:rPr>
          <w:sz w:val="24"/>
          <w:szCs w:val="24"/>
        </w:rPr>
        <w:t>MÔN: TOÁN 7</w:t>
      </w:r>
    </w:p>
    <w:p w14:paraId="30AAD4EC" w14:textId="359388E0" w:rsidR="0093510F" w:rsidRPr="0093510F" w:rsidRDefault="006A44E6" w:rsidP="0034261B">
      <w:pPr>
        <w:pStyle w:val="Header"/>
        <w:tabs>
          <w:tab w:val="center" w:pos="993"/>
          <w:tab w:val="center" w:pos="6237"/>
        </w:tabs>
        <w:ind w:left="-284" w:right="-619"/>
        <w:rPr>
          <w:b/>
          <w:i/>
          <w:color w:val="00B050"/>
          <w:sz w:val="28"/>
          <w:szCs w:val="28"/>
        </w:rPr>
      </w:pPr>
      <w:r w:rsidRPr="006A44E6">
        <w:rPr>
          <w:b/>
          <w:i/>
          <w:sz w:val="26"/>
          <w:szCs w:val="26"/>
          <w:u w:val="single"/>
        </w:rPr>
        <w:t>ĐẠI SỐ</w:t>
      </w:r>
    </w:p>
    <w:p w14:paraId="4CC3889A" w14:textId="1DE35729" w:rsidR="0093510F" w:rsidRPr="0093510F" w:rsidRDefault="0093510F" w:rsidP="00433A2A">
      <w:pPr>
        <w:spacing w:line="360" w:lineRule="auto"/>
        <w:ind w:left="284"/>
        <w:jc w:val="center"/>
        <w:rPr>
          <w:b/>
          <w:color w:val="0070C0"/>
          <w:sz w:val="28"/>
          <w:szCs w:val="40"/>
          <w:lang w:val="vi-VN"/>
        </w:rPr>
      </w:pPr>
      <w:r w:rsidRPr="0093510F">
        <w:rPr>
          <w:b/>
          <w:color w:val="0070C0"/>
          <w:sz w:val="28"/>
          <w:szCs w:val="40"/>
          <w:lang w:val="vi-VN"/>
        </w:rPr>
        <w:t xml:space="preserve">Chủ đề </w:t>
      </w:r>
      <w:r w:rsidR="0034261B">
        <w:rPr>
          <w:b/>
          <w:color w:val="0070C0"/>
          <w:sz w:val="28"/>
          <w:szCs w:val="40"/>
          <w:lang w:val="vi-VN"/>
        </w:rPr>
        <w:t>5</w:t>
      </w:r>
      <w:r w:rsidRPr="0093510F">
        <w:rPr>
          <w:b/>
          <w:color w:val="0070C0"/>
          <w:sz w:val="28"/>
          <w:szCs w:val="40"/>
          <w:lang w:val="vi-VN"/>
        </w:rPr>
        <w:t xml:space="preserve">: </w:t>
      </w:r>
      <w:r w:rsidR="0034261B">
        <w:rPr>
          <w:b/>
          <w:color w:val="0070C0"/>
          <w:sz w:val="28"/>
          <w:szCs w:val="40"/>
          <w:lang w:val="vi-VN"/>
        </w:rPr>
        <w:t>HÀM SỐ VÀ ĐỒ THỊ HÀM SỐ</w:t>
      </w:r>
    </w:p>
    <w:p w14:paraId="32865B42" w14:textId="02F77CFF" w:rsidR="00AE3220" w:rsidRDefault="006A44E6" w:rsidP="0093510F">
      <w:pPr>
        <w:pStyle w:val="ListParagraph"/>
        <w:spacing w:after="160"/>
        <w:ind w:left="284"/>
        <w:jc w:val="center"/>
        <w:rPr>
          <w:b/>
          <w:bCs/>
          <w:sz w:val="28"/>
          <w:szCs w:val="28"/>
          <w:lang w:val="vi-VN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r w:rsidRPr="00496143">
        <w:rPr>
          <w:b/>
          <w:i/>
          <w:sz w:val="28"/>
          <w:szCs w:val="28"/>
          <w:u w:val="single"/>
          <w:lang w:val="vi-VN"/>
        </w:rPr>
        <w:t xml:space="preserve">Tiết </w:t>
      </w:r>
      <w:r w:rsidR="00433A2A">
        <w:rPr>
          <w:b/>
          <w:i/>
          <w:sz w:val="28"/>
          <w:szCs w:val="28"/>
          <w:u w:val="single"/>
          <w:lang w:val="vi-VN"/>
        </w:rPr>
        <w:t>29</w:t>
      </w:r>
      <w:r w:rsidR="002649BD">
        <w:rPr>
          <w:b/>
          <w:i/>
          <w:sz w:val="28"/>
          <w:szCs w:val="28"/>
          <w:u w:val="single"/>
          <w:lang w:val="vi-VN"/>
        </w:rPr>
        <w:t>+30</w:t>
      </w:r>
      <w:r w:rsidR="00AE7A76" w:rsidRPr="00496143">
        <w:rPr>
          <w:b/>
          <w:i/>
          <w:sz w:val="28"/>
          <w:szCs w:val="28"/>
          <w:u w:val="single"/>
          <w:lang w:val="vi-VN"/>
        </w:rPr>
        <w:t>:</w:t>
      </w:r>
      <w:r w:rsidRPr="00496143">
        <w:rPr>
          <w:b/>
          <w:sz w:val="28"/>
          <w:szCs w:val="28"/>
          <w:lang w:val="vi-VN"/>
        </w:rPr>
        <w:t xml:space="preserve"> </w:t>
      </w:r>
      <w:r w:rsidR="0089224C">
        <w:rPr>
          <w:b/>
          <w:bCs/>
          <w:sz w:val="28"/>
          <w:szCs w:val="28"/>
          <w:lang w:val="vi-VN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ÔN</w:t>
      </w:r>
      <w:r w:rsidR="002649BD" w:rsidRPr="002649BD">
        <w:rPr>
          <w:b/>
          <w:bCs/>
          <w:sz w:val="28"/>
          <w:szCs w:val="28"/>
          <w:lang w:val="vi-VN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TẬP CHỦ ĐỀ </w:t>
      </w:r>
      <w:r w:rsidR="0089224C">
        <w:rPr>
          <w:b/>
          <w:bCs/>
          <w:sz w:val="28"/>
          <w:szCs w:val="28"/>
          <w:lang w:val="vi-VN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4, </w:t>
      </w:r>
      <w:r w:rsidR="002649BD" w:rsidRPr="002649BD">
        <w:rPr>
          <w:b/>
          <w:bCs/>
          <w:sz w:val="28"/>
          <w:szCs w:val="28"/>
          <w:lang w:val="vi-VN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5</w:t>
      </w:r>
      <w:r w:rsidR="00AE3220">
        <w:rPr>
          <w:b/>
          <w:bCs/>
          <w:sz w:val="28"/>
          <w:szCs w:val="28"/>
          <w:lang w:val="vi-VN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</w:p>
    <w:p w14:paraId="72F827C8" w14:textId="02957FF1" w:rsidR="006A44E6" w:rsidRPr="009C3D08" w:rsidRDefault="00AE3220" w:rsidP="0093510F">
      <w:pPr>
        <w:pStyle w:val="ListParagraph"/>
        <w:spacing w:after="160"/>
        <w:ind w:left="284"/>
        <w:jc w:val="center"/>
        <w:rPr>
          <w:b/>
          <w:sz w:val="24"/>
          <w:szCs w:val="26"/>
          <w:lang w:val="vi-VN"/>
        </w:rPr>
      </w:pPr>
      <w:r>
        <w:rPr>
          <w:b/>
          <w:bCs/>
          <w:sz w:val="28"/>
          <w:szCs w:val="28"/>
          <w:lang w:val="vi-VN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>(Với sự trợ giúp của máy tính cầm tay CASIO,…)</w:t>
      </w:r>
    </w:p>
    <w:p w14:paraId="6952C71D" w14:textId="4FA26655" w:rsidR="00A026DF" w:rsidRDefault="00A026DF" w:rsidP="00165465">
      <w:pPr>
        <w:spacing w:line="276" w:lineRule="auto"/>
        <w:jc w:val="center"/>
        <w:rPr>
          <w:b/>
          <w:bCs/>
          <w:color w:val="FF0000"/>
          <w:sz w:val="26"/>
          <w:szCs w:val="26"/>
          <w:lang w:val="nl-NL"/>
        </w:rPr>
      </w:pPr>
      <w:r w:rsidRPr="006A44E6">
        <w:rPr>
          <w:b/>
          <w:bCs/>
          <w:color w:val="FF0000"/>
          <w:sz w:val="26"/>
          <w:szCs w:val="26"/>
          <w:lang w:val="nl-NL"/>
        </w:rPr>
        <w:t>Phiếu hướng dẫn học sinh tự học</w:t>
      </w:r>
    </w:p>
    <w:tbl>
      <w:tblPr>
        <w:tblStyle w:val="TableGrid"/>
        <w:tblW w:w="10207" w:type="dxa"/>
        <w:tblInd w:w="-431" w:type="dxa"/>
        <w:tblLook w:val="04A0" w:firstRow="1" w:lastRow="0" w:firstColumn="1" w:lastColumn="0" w:noHBand="0" w:noVBand="1"/>
      </w:tblPr>
      <w:tblGrid>
        <w:gridCol w:w="1702"/>
        <w:gridCol w:w="8505"/>
      </w:tblGrid>
      <w:tr w:rsidR="002649BD" w:rsidRPr="006A44E6" w14:paraId="6D69C43B" w14:textId="77777777" w:rsidTr="0055454B">
        <w:tc>
          <w:tcPr>
            <w:tcW w:w="1702" w:type="dxa"/>
          </w:tcPr>
          <w:p w14:paraId="14CB8ECB" w14:textId="77777777" w:rsidR="002649BD" w:rsidRPr="006A44E6" w:rsidRDefault="002649BD" w:rsidP="0055454B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8505" w:type="dxa"/>
          </w:tcPr>
          <w:p w14:paraId="6031B140" w14:textId="77777777" w:rsidR="002649BD" w:rsidRPr="006A44E6" w:rsidRDefault="002649BD" w:rsidP="0055454B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A61A4C" w:rsidRPr="007072E2" w14:paraId="0A0A9B5F" w14:textId="77777777" w:rsidTr="0055454B">
        <w:tc>
          <w:tcPr>
            <w:tcW w:w="1702" w:type="dxa"/>
            <w:vMerge w:val="restart"/>
          </w:tcPr>
          <w:p w14:paraId="0CD13682" w14:textId="019633DE" w:rsidR="00A61A4C" w:rsidRPr="000F0672" w:rsidRDefault="00A61A4C" w:rsidP="0055454B">
            <w:pPr>
              <w:rPr>
                <w:b/>
                <w:bCs/>
                <w:sz w:val="26"/>
                <w:szCs w:val="26"/>
              </w:rPr>
            </w:pPr>
            <w:r w:rsidRPr="000F0672">
              <w:rPr>
                <w:b/>
                <w:bCs/>
                <w:sz w:val="26"/>
                <w:szCs w:val="26"/>
              </w:rPr>
              <w:t xml:space="preserve">Hoạt động </w:t>
            </w:r>
            <w:r>
              <w:rPr>
                <w:b/>
                <w:bCs/>
                <w:sz w:val="26"/>
                <w:szCs w:val="26"/>
              </w:rPr>
              <w:t>1</w:t>
            </w:r>
            <w:r w:rsidRPr="00A0352F">
              <w:rPr>
                <w:b/>
                <w:bCs/>
                <w:sz w:val="26"/>
                <w:szCs w:val="26"/>
              </w:rPr>
              <w:t>:</w:t>
            </w:r>
            <w:r w:rsidRPr="00A0352F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9C6349">
              <w:rPr>
                <w:b/>
                <w:i/>
                <w:sz w:val="26"/>
                <w:szCs w:val="26"/>
                <w:lang w:val="nl-NL"/>
              </w:rPr>
              <w:t>Học sinh th</w:t>
            </w:r>
            <w:r w:rsidRPr="009C6349">
              <w:rPr>
                <w:b/>
                <w:i/>
                <w:sz w:val="26"/>
                <w:szCs w:val="26"/>
              </w:rPr>
              <w:t>ự</w:t>
            </w:r>
            <w:r w:rsidRPr="009C6349">
              <w:rPr>
                <w:b/>
                <w:i/>
                <w:sz w:val="26"/>
                <w:szCs w:val="26"/>
                <w:lang w:val="nl-NL"/>
              </w:rPr>
              <w:t>c hành giải toán</w:t>
            </w:r>
          </w:p>
        </w:tc>
        <w:tc>
          <w:tcPr>
            <w:tcW w:w="8505" w:type="dxa"/>
          </w:tcPr>
          <w:p w14:paraId="28717B1B" w14:textId="77777777" w:rsidR="00341220" w:rsidRDefault="00A61A4C" w:rsidP="00B756E0">
            <w:pPr>
              <w:jc w:val="both"/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1. Tỉ lệ thuận</w:t>
            </w:r>
          </w:p>
          <w:p w14:paraId="45CD2126" w14:textId="2645DD65" w:rsidR="00341220" w:rsidRPr="00B756E0" w:rsidRDefault="00341220" w:rsidP="00341220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B756E0">
              <w:rPr>
                <w:color w:val="000000" w:themeColor="text1"/>
                <w:sz w:val="26"/>
                <w:szCs w:val="26"/>
              </w:rPr>
              <w:t xml:space="preserve">- </w:t>
            </w:r>
            <w:r w:rsidR="006025F6">
              <w:rPr>
                <w:color w:val="000000" w:themeColor="text1"/>
                <w:sz w:val="26"/>
                <w:szCs w:val="26"/>
              </w:rPr>
              <w:t xml:space="preserve">Nắm </w:t>
            </w:r>
            <w:r>
              <w:rPr>
                <w:color w:val="000000" w:themeColor="text1"/>
                <w:sz w:val="26"/>
                <w:szCs w:val="26"/>
              </w:rPr>
              <w:t xml:space="preserve">được </w:t>
            </w:r>
            <w:r w:rsidR="006025F6">
              <w:rPr>
                <w:color w:val="000000" w:themeColor="text1"/>
                <w:sz w:val="26"/>
                <w:szCs w:val="26"/>
              </w:rPr>
              <w:t xml:space="preserve">các </w:t>
            </w:r>
            <w:r>
              <w:rPr>
                <w:color w:val="000000" w:themeColor="text1"/>
                <w:sz w:val="26"/>
                <w:szCs w:val="26"/>
              </w:rPr>
              <w:t>công thức và tính chất tỉ lệ thuận. V</w:t>
            </w:r>
            <w:r w:rsidRPr="00AE3220">
              <w:rPr>
                <w:color w:val="000000" w:themeColor="text1"/>
                <w:sz w:val="26"/>
                <w:szCs w:val="26"/>
              </w:rPr>
              <w:t>ận dụng thực hiện các bài tập theo mẫu.</w:t>
            </w:r>
          </w:p>
          <w:p w14:paraId="5124C0F0" w14:textId="697D94B4" w:rsidR="00341220" w:rsidRPr="00341220" w:rsidRDefault="00341220" w:rsidP="00341220">
            <w:pPr>
              <w:jc w:val="both"/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AE3220">
              <w:rPr>
                <w:color w:val="000000" w:themeColor="text1"/>
                <w:sz w:val="26"/>
                <w:szCs w:val="26"/>
              </w:rPr>
              <w:t>- Sử dụng máy tính bỏ túi được kiểm tra lại kết quả.</w:t>
            </w:r>
          </w:p>
        </w:tc>
      </w:tr>
      <w:tr w:rsidR="00A61A4C" w:rsidRPr="007072E2" w14:paraId="45E5C265" w14:textId="77777777" w:rsidTr="0055454B">
        <w:tc>
          <w:tcPr>
            <w:tcW w:w="1702" w:type="dxa"/>
            <w:vMerge/>
          </w:tcPr>
          <w:p w14:paraId="23EBEB90" w14:textId="3803B727" w:rsidR="00A61A4C" w:rsidRPr="000F0672" w:rsidRDefault="00A61A4C" w:rsidP="0055454B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05" w:type="dxa"/>
          </w:tcPr>
          <w:p w14:paraId="2CD1F48F" w14:textId="77777777" w:rsidR="00A61A4C" w:rsidRDefault="00A61A4C" w:rsidP="00B756E0">
            <w:pPr>
              <w:jc w:val="both"/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2. Tỉ lệ nghịch</w:t>
            </w:r>
          </w:p>
          <w:p w14:paraId="11BEBECC" w14:textId="4A504032" w:rsidR="00341220" w:rsidRPr="00B756E0" w:rsidRDefault="00341220" w:rsidP="00341220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B756E0">
              <w:rPr>
                <w:color w:val="000000" w:themeColor="text1"/>
                <w:sz w:val="26"/>
                <w:szCs w:val="26"/>
              </w:rPr>
              <w:t xml:space="preserve">- </w:t>
            </w:r>
            <w:r w:rsidR="006025F6">
              <w:rPr>
                <w:color w:val="000000" w:themeColor="text1"/>
                <w:sz w:val="26"/>
                <w:szCs w:val="26"/>
              </w:rPr>
              <w:t xml:space="preserve">Nắm </w:t>
            </w:r>
            <w:r>
              <w:rPr>
                <w:color w:val="000000" w:themeColor="text1"/>
                <w:sz w:val="26"/>
                <w:szCs w:val="26"/>
              </w:rPr>
              <w:t xml:space="preserve">được </w:t>
            </w:r>
            <w:r w:rsidR="006025F6">
              <w:rPr>
                <w:color w:val="000000" w:themeColor="text1"/>
                <w:sz w:val="26"/>
                <w:szCs w:val="26"/>
              </w:rPr>
              <w:t xml:space="preserve">các </w:t>
            </w:r>
            <w:r>
              <w:rPr>
                <w:color w:val="000000" w:themeColor="text1"/>
                <w:sz w:val="26"/>
                <w:szCs w:val="26"/>
              </w:rPr>
              <w:t>công thức tỉ lệ nghịch. V</w:t>
            </w:r>
            <w:r w:rsidRPr="00AE3220">
              <w:rPr>
                <w:color w:val="000000" w:themeColor="text1"/>
                <w:sz w:val="26"/>
                <w:szCs w:val="26"/>
              </w:rPr>
              <w:t>ận dụng thực hiện các bài tập theo mẫu.</w:t>
            </w:r>
          </w:p>
          <w:p w14:paraId="2CB8BADF" w14:textId="5DAA3FD2" w:rsidR="00A61A4C" w:rsidRDefault="00341220" w:rsidP="00341220">
            <w:pPr>
              <w:jc w:val="both"/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AE3220">
              <w:rPr>
                <w:color w:val="000000" w:themeColor="text1"/>
                <w:sz w:val="26"/>
                <w:szCs w:val="26"/>
              </w:rPr>
              <w:t>- Sử dụng máy tính bỏ túi được kiểm tra lại kết quả.</w:t>
            </w:r>
          </w:p>
        </w:tc>
      </w:tr>
      <w:tr w:rsidR="00A61A4C" w:rsidRPr="007072E2" w14:paraId="07B88153" w14:textId="77777777" w:rsidTr="0055454B">
        <w:tc>
          <w:tcPr>
            <w:tcW w:w="1702" w:type="dxa"/>
            <w:vMerge/>
          </w:tcPr>
          <w:p w14:paraId="54FBE407" w14:textId="20B5FF6A" w:rsidR="00A61A4C" w:rsidRPr="006A44E6" w:rsidRDefault="00A61A4C" w:rsidP="0055454B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05" w:type="dxa"/>
          </w:tcPr>
          <w:p w14:paraId="36BD2E77" w14:textId="48CF90F4" w:rsidR="00A61A4C" w:rsidRDefault="00A61A4C" w:rsidP="00B756E0">
            <w:pPr>
              <w:jc w:val="both"/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3. Hàm số</w:t>
            </w:r>
          </w:p>
          <w:p w14:paraId="4B9CDC53" w14:textId="1989DA03" w:rsidR="00A61A4C" w:rsidRPr="00B756E0" w:rsidRDefault="00A61A4C" w:rsidP="00B756E0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B756E0">
              <w:rPr>
                <w:color w:val="000000" w:themeColor="text1"/>
                <w:sz w:val="26"/>
                <w:szCs w:val="26"/>
              </w:rPr>
              <w:t xml:space="preserve">- </w:t>
            </w:r>
            <w:r>
              <w:rPr>
                <w:color w:val="000000" w:themeColor="text1"/>
                <w:sz w:val="26"/>
                <w:szCs w:val="26"/>
              </w:rPr>
              <w:t>Xác định được hàm số ở đề bài sau đó thay x vào tìm giá trị. V</w:t>
            </w:r>
            <w:r w:rsidRPr="00AE3220">
              <w:rPr>
                <w:color w:val="000000" w:themeColor="text1"/>
                <w:sz w:val="26"/>
                <w:szCs w:val="26"/>
              </w:rPr>
              <w:t>ận dụng thực hiện các bài tập theo mẫu.</w:t>
            </w:r>
          </w:p>
          <w:p w14:paraId="5BBD4979" w14:textId="77777777" w:rsidR="00A61A4C" w:rsidRPr="00D1109D" w:rsidRDefault="00A61A4C" w:rsidP="00B756E0">
            <w:pPr>
              <w:spacing w:after="120"/>
              <w:jc w:val="both"/>
              <w:rPr>
                <w:b/>
                <w:sz w:val="26"/>
                <w:szCs w:val="26"/>
              </w:rPr>
            </w:pPr>
            <w:r w:rsidRPr="00AE3220">
              <w:rPr>
                <w:color w:val="000000" w:themeColor="text1"/>
                <w:sz w:val="26"/>
                <w:szCs w:val="26"/>
              </w:rPr>
              <w:t>- Sử dụng máy tính bỏ túi được kiểm tra lại kết quả.</w:t>
            </w:r>
          </w:p>
        </w:tc>
      </w:tr>
      <w:tr w:rsidR="00A61A4C" w:rsidRPr="006A44E6" w14:paraId="5334D65C" w14:textId="77777777" w:rsidTr="0055454B">
        <w:tc>
          <w:tcPr>
            <w:tcW w:w="1702" w:type="dxa"/>
            <w:vMerge/>
          </w:tcPr>
          <w:p w14:paraId="4C4602E0" w14:textId="77777777" w:rsidR="00A61A4C" w:rsidRPr="006A44E6" w:rsidRDefault="00A61A4C" w:rsidP="0055454B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05" w:type="dxa"/>
          </w:tcPr>
          <w:p w14:paraId="65A342C9" w14:textId="2BFF7C5F" w:rsidR="00A61A4C" w:rsidRDefault="00A61A4C" w:rsidP="00AE3220">
            <w:pPr>
              <w:rPr>
                <w:sz w:val="26"/>
                <w:szCs w:val="26"/>
                <w:highlight w:val="yellow"/>
              </w:rPr>
            </w:pPr>
            <w:r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4. Mặt phẳng toạ độ</w:t>
            </w:r>
            <w:r w:rsidRPr="00C83EFF">
              <w:rPr>
                <w:sz w:val="26"/>
                <w:szCs w:val="26"/>
                <w:highlight w:val="yellow"/>
              </w:rPr>
              <w:t xml:space="preserve"> </w:t>
            </w:r>
          </w:p>
          <w:p w14:paraId="77AD6CD3" w14:textId="7CCD75C3" w:rsidR="00A61A4C" w:rsidRPr="00B756E0" w:rsidRDefault="00A61A4C" w:rsidP="00B756E0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B756E0">
              <w:rPr>
                <w:sz w:val="26"/>
                <w:szCs w:val="26"/>
              </w:rPr>
              <w:t>-</w:t>
            </w:r>
            <w:r>
              <w:rPr>
                <w:sz w:val="26"/>
                <w:szCs w:val="26"/>
              </w:rPr>
              <w:t xml:space="preserve"> Xác định được toạ độ của 1 điểm, đâu là hoành độ, đâu là tung độ. </w:t>
            </w:r>
            <w:r>
              <w:rPr>
                <w:color w:val="000000" w:themeColor="text1"/>
                <w:sz w:val="26"/>
                <w:szCs w:val="26"/>
              </w:rPr>
              <w:t>V</w:t>
            </w:r>
            <w:r w:rsidRPr="00AE3220">
              <w:rPr>
                <w:color w:val="000000" w:themeColor="text1"/>
                <w:sz w:val="26"/>
                <w:szCs w:val="26"/>
              </w:rPr>
              <w:t>ận dụng thực hiện các bài tập theo mẫu.</w:t>
            </w:r>
          </w:p>
        </w:tc>
      </w:tr>
      <w:tr w:rsidR="00A61A4C" w:rsidRPr="007072E2" w14:paraId="20868EBC" w14:textId="77777777" w:rsidTr="0055454B">
        <w:tc>
          <w:tcPr>
            <w:tcW w:w="1702" w:type="dxa"/>
            <w:vMerge/>
          </w:tcPr>
          <w:p w14:paraId="2D105D11" w14:textId="77777777" w:rsidR="00A61A4C" w:rsidRPr="006A44E6" w:rsidRDefault="00A61A4C" w:rsidP="0055454B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05" w:type="dxa"/>
          </w:tcPr>
          <w:p w14:paraId="67CF2040" w14:textId="25C73A7A" w:rsidR="00A61A4C" w:rsidRPr="00C83EFF" w:rsidRDefault="00A61A4C" w:rsidP="0055454B">
            <w:pPr>
              <w:rPr>
                <w:b/>
                <w:sz w:val="26"/>
                <w:szCs w:val="26"/>
                <w:highlight w:val="yellow"/>
              </w:rPr>
            </w:pPr>
            <w:r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5. Đồ thị hàm số </w:t>
            </w:r>
            <w:r w:rsidRPr="00884CC6">
              <w:rPr>
                <w:b/>
                <w:bCs/>
                <w:i/>
                <w:iCs/>
                <w:sz w:val="26"/>
                <w:szCs w:val="26"/>
                <w:lang w:val="nl-NL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y = ax (a</w:t>
            </w:r>
            <w:r w:rsidR="00324A59" w:rsidRPr="00D500FF">
              <w:rPr>
                <w:b/>
                <w:i/>
                <w:noProof/>
                <w:position w:val="-4"/>
                <w:sz w:val="26"/>
                <w:szCs w:val="26"/>
                <w:lang w:val="nl-NL"/>
              </w:rPr>
              <w:object w:dxaOrig="220" w:dyaOrig="220" w14:anchorId="262BE989">
                <v:shape id="_x0000_i1026" type="#_x0000_t75" alt="" style="width:11.4pt;height:11.4pt;mso-width-percent:0;mso-height-percent:0;mso-width-percent:0;mso-height-percent:0" o:ole="">
                  <v:imagedata r:id="rId5" o:title=""/>
                </v:shape>
                <o:OLEObject Type="Embed" ProgID="Equation.DSMT4" ShapeID="_x0000_i1026" DrawAspect="Content" ObjectID="_1700638160" r:id="rId6"/>
              </w:object>
            </w:r>
            <w:r w:rsidRPr="00884CC6">
              <w:rPr>
                <w:b/>
                <w:bCs/>
                <w:i/>
                <w:iCs/>
                <w:sz w:val="26"/>
                <w:szCs w:val="26"/>
                <w:lang w:val="nl-NL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0)</w:t>
            </w:r>
          </w:p>
          <w:p w14:paraId="1015379B" w14:textId="7A25DE73" w:rsidR="00A61A4C" w:rsidRPr="00AE3220" w:rsidRDefault="00A61A4C" w:rsidP="0055454B">
            <w:pPr>
              <w:jc w:val="both"/>
              <w:rPr>
                <w:sz w:val="26"/>
                <w:szCs w:val="26"/>
              </w:rPr>
            </w:pPr>
            <w:r w:rsidRPr="00AE3220">
              <w:rPr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Xác định được các điểm có thuộc đồ thị hàm số đã cho hoặc ngược lại. Xác định được giá trị ẩn (</w:t>
            </w:r>
            <w:r w:rsidRPr="00BC5EF6">
              <w:rPr>
                <w:i/>
                <w:iCs/>
                <w:sz w:val="26"/>
                <w:szCs w:val="26"/>
              </w:rPr>
              <w:t>m</w:t>
            </w:r>
            <w:r>
              <w:rPr>
                <w:i/>
                <w:iCs/>
                <w:sz w:val="26"/>
                <w:szCs w:val="26"/>
              </w:rPr>
              <w:t xml:space="preserve">). </w:t>
            </w:r>
            <w:r w:rsidRPr="00DB7C4E">
              <w:rPr>
                <w:sz w:val="26"/>
                <w:szCs w:val="26"/>
              </w:rPr>
              <w:t>Xác định được toạ độ của 1 điểm trên đồ thị hàm số từ đó tìm được đồ thị hàm số.</w:t>
            </w:r>
            <w:r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</w:rPr>
              <w:t>V</w:t>
            </w:r>
            <w:r w:rsidRPr="00AE3220">
              <w:rPr>
                <w:color w:val="000000" w:themeColor="text1"/>
                <w:sz w:val="26"/>
                <w:szCs w:val="26"/>
              </w:rPr>
              <w:t>ận dụng thực hiện các bài tập theo mẫu.</w:t>
            </w:r>
          </w:p>
          <w:p w14:paraId="1902EE8E" w14:textId="77777777" w:rsidR="00A61A4C" w:rsidRPr="00C83EFF" w:rsidRDefault="00A61A4C" w:rsidP="0055454B">
            <w:pPr>
              <w:spacing w:after="120"/>
              <w:rPr>
                <w:b/>
                <w:sz w:val="26"/>
                <w:szCs w:val="26"/>
                <w:highlight w:val="yellow"/>
              </w:rPr>
            </w:pPr>
            <w:r w:rsidRPr="00AE3220">
              <w:rPr>
                <w:sz w:val="26"/>
                <w:szCs w:val="26"/>
              </w:rPr>
              <w:t>- Sử dụng máy tính bỏ túi được kiểm tra lại kết quả.</w:t>
            </w:r>
          </w:p>
        </w:tc>
      </w:tr>
    </w:tbl>
    <w:p w14:paraId="2931C80E" w14:textId="0951F60E" w:rsidR="00A026DF" w:rsidRDefault="00A026DF" w:rsidP="00C83EFF">
      <w:pPr>
        <w:spacing w:before="160" w:line="360" w:lineRule="auto"/>
        <w:jc w:val="center"/>
        <w:rPr>
          <w:b/>
          <w:color w:val="FF0000"/>
          <w:sz w:val="26"/>
          <w:szCs w:val="26"/>
          <w:lang w:val="vi-VN"/>
        </w:rPr>
      </w:pPr>
      <w:r w:rsidRPr="006A44E6">
        <w:rPr>
          <w:b/>
          <w:color w:val="FF0000"/>
          <w:sz w:val="26"/>
          <w:szCs w:val="26"/>
          <w:lang w:val="vi-VN"/>
        </w:rPr>
        <w:t>Bài ghi học sinh</w:t>
      </w:r>
    </w:p>
    <w:p w14:paraId="5A2A119C" w14:textId="3C242769" w:rsidR="00C83EFF" w:rsidRPr="00884CC6" w:rsidRDefault="00A026DF" w:rsidP="00341220">
      <w:pPr>
        <w:ind w:left="-426"/>
        <w:rPr>
          <w:b/>
          <w:i/>
          <w:color w:val="FF0000"/>
          <w:sz w:val="26"/>
          <w:szCs w:val="26"/>
          <w:lang w:val="vi-VN"/>
        </w:rPr>
      </w:pPr>
      <w:r w:rsidRPr="006A44E6">
        <w:rPr>
          <w:b/>
          <w:sz w:val="26"/>
          <w:szCs w:val="26"/>
          <w:lang w:val="vi-VN"/>
        </w:rPr>
        <w:t xml:space="preserve">I. KIẾN THỨC TRỌNG TÂM </w:t>
      </w:r>
      <w:r w:rsidRPr="006A44E6">
        <w:rPr>
          <w:b/>
          <w:i/>
          <w:color w:val="FF0000"/>
          <w:sz w:val="26"/>
          <w:szCs w:val="26"/>
          <w:highlight w:val="yellow"/>
          <w:lang w:val="vi-VN"/>
        </w:rPr>
        <w:t>(HS viết nội dung vào vở bài học)</w:t>
      </w:r>
    </w:p>
    <w:tbl>
      <w:tblPr>
        <w:tblStyle w:val="TableGrid"/>
        <w:tblW w:w="10202" w:type="dxa"/>
        <w:tblInd w:w="-426" w:type="dxa"/>
        <w:tblLayout w:type="fixed"/>
        <w:tblLook w:val="04A0" w:firstRow="1" w:lastRow="0" w:firstColumn="1" w:lastColumn="0" w:noHBand="0" w:noVBand="1"/>
      </w:tblPr>
      <w:tblGrid>
        <w:gridCol w:w="4957"/>
        <w:gridCol w:w="5245"/>
      </w:tblGrid>
      <w:tr w:rsidR="00554DAC" w:rsidRPr="008068BD" w14:paraId="00CF9000" w14:textId="77777777" w:rsidTr="00341220">
        <w:tc>
          <w:tcPr>
            <w:tcW w:w="4957" w:type="dxa"/>
          </w:tcPr>
          <w:p w14:paraId="1AF2662B" w14:textId="77777777" w:rsidR="00C83EFF" w:rsidRPr="00C21E2B" w:rsidRDefault="00C83EFF" w:rsidP="0055454B">
            <w:pPr>
              <w:jc w:val="center"/>
              <w:rPr>
                <w:b/>
                <w:bCs/>
                <w:i/>
                <w:iCs/>
                <w:color w:val="000000" w:themeColor="text1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21E2B">
              <w:rPr>
                <w:b/>
                <w:bCs/>
                <w:i/>
                <w:iCs/>
                <w:color w:val="000000" w:themeColor="text1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Đề bài</w:t>
            </w:r>
          </w:p>
        </w:tc>
        <w:tc>
          <w:tcPr>
            <w:tcW w:w="5245" w:type="dxa"/>
          </w:tcPr>
          <w:p w14:paraId="60463797" w14:textId="77777777" w:rsidR="00C83EFF" w:rsidRPr="00C21E2B" w:rsidRDefault="00C83EFF" w:rsidP="0055454B">
            <w:pPr>
              <w:jc w:val="center"/>
              <w:rPr>
                <w:b/>
                <w:bCs/>
                <w:i/>
                <w:iCs/>
                <w:sz w:val="26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21E2B">
              <w:rPr>
                <w:b/>
                <w:bCs/>
                <w:i/>
                <w:iCs/>
                <w:sz w:val="26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Giải</w:t>
            </w:r>
          </w:p>
        </w:tc>
      </w:tr>
      <w:tr w:rsidR="00554DAC" w:rsidRPr="008068BD" w14:paraId="5D5F744C" w14:textId="77777777" w:rsidTr="00341220">
        <w:tc>
          <w:tcPr>
            <w:tcW w:w="10202" w:type="dxa"/>
            <w:gridSpan w:val="2"/>
          </w:tcPr>
          <w:p w14:paraId="06253B45" w14:textId="3FDA4CFF" w:rsidR="00881343" w:rsidRPr="00881343" w:rsidRDefault="00881343" w:rsidP="00881343">
            <w:pPr>
              <w:jc w:val="center"/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881343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Dạng 1:</w:t>
            </w:r>
            <w:r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Tỉ lệ thuận </w:t>
            </w:r>
          </w:p>
        </w:tc>
      </w:tr>
      <w:tr w:rsidR="00554DAC" w:rsidRPr="008068BD" w14:paraId="228FA6FF" w14:textId="77777777" w:rsidTr="00341220">
        <w:tc>
          <w:tcPr>
            <w:tcW w:w="4957" w:type="dxa"/>
          </w:tcPr>
          <w:p w14:paraId="1A2ECDBC" w14:textId="77777777" w:rsidR="00554DAC" w:rsidRPr="0093753E" w:rsidRDefault="00554DAC" w:rsidP="00554DAC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ind w:right="23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37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1: Cho biết x và y là hai đại lượng tỉ lệ thuận với nhau và khi x = 2 thì y = -9. Hãy biểu diễn y theo x?</w:t>
            </w:r>
          </w:p>
          <w:tbl>
            <w:tblPr>
              <w:tblW w:w="0" w:type="auto"/>
              <w:tblInd w:w="36" w:type="dxa"/>
              <w:tblLayout w:type="fixed"/>
              <w:tblCellMar>
                <w:left w:w="36" w:type="dxa"/>
                <w:right w:w="36" w:type="dxa"/>
              </w:tblCellMar>
              <w:tblLook w:val="0000" w:firstRow="0" w:lastRow="0" w:firstColumn="0" w:lastColumn="0" w:noHBand="0" w:noVBand="0"/>
            </w:tblPr>
            <w:tblGrid>
              <w:gridCol w:w="2340"/>
              <w:gridCol w:w="2340"/>
            </w:tblGrid>
            <w:tr w:rsidR="00554DAC" w:rsidRPr="00DF2509" w14:paraId="1CAB3A00" w14:textId="77777777" w:rsidTr="00554DAC">
              <w:tc>
                <w:tcPr>
                  <w:tcW w:w="2340" w:type="dxa"/>
                </w:tcPr>
                <w:p w14:paraId="1097710D" w14:textId="77777777" w:rsidR="00554DAC" w:rsidRPr="00DF2509" w:rsidRDefault="00554DAC" w:rsidP="00554DAC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A. </w:t>
                  </w:r>
                  <w:r w:rsidR="00324A59">
                    <w:rPr>
                      <w:rFonts w:ascii="Times New Roman" w:hAnsi="Times New Roman" w:cs="Times New Roman"/>
                      <w:noProof/>
                    </w:rPr>
                    <w:object w:dxaOrig="701" w:dyaOrig="320" w14:anchorId="6FDCC5C6">
                      <v:shape id="_x0000_i1027" type="#_x0000_t75" alt="" style="width:34.8pt;height:15.6pt;mso-width-percent:0;mso-height-percent:0;mso-position-horizontal-relative:page;mso-position-vertical-relative:page;mso-width-percent:0;mso-height-percent:0" o:ole="">
                        <v:imagedata r:id="rId7" o:title=""/>
                      </v:shape>
                      <o:OLEObject Type="Embed" ProgID="Equation.DSMT4" ShapeID="_x0000_i1027" DrawAspect="Content" ObjectID="_1700638161" r:id="rId8">
                        <o:FieldCodes>\s</o:FieldCodes>
                      </o:OLEObject>
                    </w:object>
                  </w:r>
                </w:p>
              </w:tc>
              <w:tc>
                <w:tcPr>
                  <w:tcW w:w="2340" w:type="dxa"/>
                </w:tcPr>
                <w:p w14:paraId="1CD8CBB4" w14:textId="77777777" w:rsidR="00554DAC" w:rsidRPr="00DF2509" w:rsidRDefault="00554DAC" w:rsidP="00554DAC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B. </w:t>
                  </w:r>
                  <w:r w:rsidR="00324A59">
                    <w:rPr>
                      <w:rFonts w:ascii="Times New Roman" w:hAnsi="Times New Roman" w:cs="Times New Roman"/>
                      <w:noProof/>
                    </w:rPr>
                    <w:object w:dxaOrig="1020" w:dyaOrig="320" w14:anchorId="19165361">
                      <v:shape id="_x0000_i1028" type="#_x0000_t75" alt="" style="width:50.4pt;height:15.6pt;mso-width-percent:0;mso-height-percent:0;mso-position-horizontal-relative:page;mso-position-vertical-relative:page;mso-width-percent:0;mso-height-percent:0" o:ole="">
                        <v:imagedata r:id="rId9" o:title=""/>
                      </v:shape>
                      <o:OLEObject Type="Embed" ProgID="Equation.DSMT4" ShapeID="_x0000_i1028" DrawAspect="Content" ObjectID="_1700638162" r:id="rId10">
                        <o:FieldCodes>\s</o:FieldCodes>
                      </o:OLEObject>
                    </w:object>
                  </w:r>
                </w:p>
              </w:tc>
            </w:tr>
            <w:tr w:rsidR="00554DAC" w:rsidRPr="00DF2509" w14:paraId="2F801C13" w14:textId="77777777" w:rsidTr="00554DAC">
              <w:tc>
                <w:tcPr>
                  <w:tcW w:w="2340" w:type="dxa"/>
                </w:tcPr>
                <w:p w14:paraId="598E82C0" w14:textId="4E148054" w:rsidR="00554DAC" w:rsidRPr="00DF2509" w:rsidRDefault="00554DAC" w:rsidP="00554DAC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C. </w:t>
                  </w:r>
                  <w:r w:rsidR="00324A59">
                    <w:rPr>
                      <w:rFonts w:ascii="Times New Roman" w:hAnsi="Times New Roman" w:cs="Times New Roman"/>
                      <w:noProof/>
                    </w:rPr>
                    <w:object w:dxaOrig="940" w:dyaOrig="620" w14:anchorId="038C050A">
                      <v:shape id="_x0000_i1029" type="#_x0000_t75" alt="" style="width:46.8pt;height:21.6pt;mso-width-percent:0;mso-height-percent:0;mso-position-horizontal-relative:page;mso-position-vertical-relative:page;mso-width-percent:0;mso-height-percent:0" o:ole="">
                        <v:imagedata r:id="rId11" o:title=""/>
                      </v:shape>
                      <o:OLEObject Type="Embed" ProgID="Equation.DSMT4" ShapeID="_x0000_i1029" DrawAspect="Content" ObjectID="_1700638163" r:id="rId12">
                        <o:FieldCodes>\s</o:FieldCodes>
                      </o:OLEObject>
                    </w:object>
                  </w:r>
                </w:p>
              </w:tc>
              <w:tc>
                <w:tcPr>
                  <w:tcW w:w="2340" w:type="dxa"/>
                </w:tcPr>
                <w:p w14:paraId="4B3AF2C4" w14:textId="22B5AA73" w:rsidR="00554DAC" w:rsidRPr="00DF2509" w:rsidRDefault="00554DAC" w:rsidP="00554DAC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noProof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D. </w:t>
                  </w:r>
                  <w:r w:rsidR="00324A59">
                    <w:rPr>
                      <w:rFonts w:ascii="Times New Roman" w:hAnsi="Times New Roman" w:cs="Times New Roman"/>
                      <w:noProof/>
                    </w:rPr>
                    <w:object w:dxaOrig="859" w:dyaOrig="620" w14:anchorId="14A755BB">
                      <v:shape id="_x0000_i1030" type="#_x0000_t75" alt="" style="width:45pt;height:23.4pt;mso-width-percent:0;mso-height-percent:0;mso-position-horizontal-relative:page;mso-position-vertical-relative:page;mso-width-percent:0;mso-height-percent:0" o:ole="">
                        <v:imagedata r:id="rId13" o:title=""/>
                      </v:shape>
                      <o:OLEObject Type="Embed" ProgID="Equation.DSMT4" ShapeID="_x0000_i1030" DrawAspect="Content" ObjectID="_1700638164" r:id="rId14">
                        <o:FieldCodes>\s</o:FieldCodes>
                      </o:OLEObject>
                    </w:object>
                  </w:r>
                </w:p>
              </w:tc>
            </w:tr>
          </w:tbl>
          <w:p w14:paraId="1E714C03" w14:textId="695B50E4" w:rsidR="00554DAC" w:rsidRPr="00C21E2B" w:rsidRDefault="00554DAC" w:rsidP="00554DAC">
            <w:pPr>
              <w:rPr>
                <w:b/>
                <w:bCs/>
                <w:i/>
                <w:iCs/>
                <w:color w:val="000000" w:themeColor="text1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  <w:tc>
          <w:tcPr>
            <w:tcW w:w="5245" w:type="dxa"/>
          </w:tcPr>
          <w:p w14:paraId="6713C318" w14:textId="2689D0E2" w:rsidR="00554DAC" w:rsidRPr="00554DAC" w:rsidRDefault="00554DAC" w:rsidP="00554DAC">
            <w:pPr>
              <w:rPr>
                <w:bCs/>
                <w:i/>
                <w:sz w:val="26"/>
                <w:szCs w:val="26"/>
              </w:rPr>
            </w:pPr>
            <w:r w:rsidRPr="00554DAC">
              <w:rPr>
                <w:bCs/>
                <w:i/>
                <w:sz w:val="26"/>
                <w:szCs w:val="26"/>
              </w:rPr>
              <w:t>(Tìm k sau đó thay vào CT tỉ lệ thuận y=kx)</w:t>
            </w:r>
          </w:p>
          <w:p w14:paraId="7A72D241" w14:textId="4388ACC4" w:rsidR="00554DAC" w:rsidRPr="00554DAC" w:rsidRDefault="00554DAC" w:rsidP="00554DAC">
            <w:pPr>
              <w:rPr>
                <w:b/>
                <w:i/>
                <w:color w:val="000000" w:themeColor="text1"/>
                <w:sz w:val="24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Ta có: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4"/>
                    <w:szCs w:val="26"/>
                  </w:rPr>
                  <m:t>k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4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C000"/>
                        <w:sz w:val="24"/>
                        <w:szCs w:val="26"/>
                      </w:rPr>
                      <m:t>y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B050"/>
                        <w:sz w:val="24"/>
                        <w:szCs w:val="26"/>
                      </w:rPr>
                      <m:t>x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4"/>
                    <w:szCs w:val="26"/>
                  </w:rPr>
                  <m:t>⟹k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 w:val="24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C000"/>
                        <w:sz w:val="24"/>
                        <w:szCs w:val="26"/>
                      </w:rPr>
                      <m:t>-9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B050"/>
                        <w:sz w:val="24"/>
                        <w:szCs w:val="26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4"/>
                    <w:szCs w:val="26"/>
                  </w:rPr>
                  <m:t>=-4,5</m:t>
                </m:r>
              </m:oMath>
            </m:oMathPara>
          </w:p>
          <w:p w14:paraId="7B7DC230" w14:textId="184CA1D1" w:rsidR="00554DAC" w:rsidRPr="00554DAC" w:rsidRDefault="00554DAC" w:rsidP="00554DAC">
            <w:pPr>
              <w:rPr>
                <w:b/>
                <w:i/>
                <w:color w:val="000000" w:themeColor="text1"/>
                <w:sz w:val="24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6"/>
                </w:rPr>
                <m:t>⟹y=-4,5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6"/>
                </w:rPr>
                <m:t>x</m:t>
              </m:r>
            </m:oMath>
            <w:r>
              <w:rPr>
                <w:b/>
                <w:i/>
                <w:color w:val="000000" w:themeColor="text1"/>
                <w:sz w:val="24"/>
                <w:szCs w:val="26"/>
              </w:rPr>
              <w:t xml:space="preserve"> </w:t>
            </w:r>
            <w:r w:rsidR="008E2BAF">
              <w:rPr>
                <w:b/>
                <w:i/>
                <w:color w:val="000000" w:themeColor="text1"/>
                <w:sz w:val="24"/>
                <w:szCs w:val="26"/>
              </w:rPr>
              <w:t xml:space="preserve">   </w:t>
            </w:r>
            <w:r>
              <w:rPr>
                <w:b/>
                <w:sz w:val="26"/>
                <w:szCs w:val="26"/>
              </w:rPr>
              <w:t>=&gt; Đáp án B</w:t>
            </w:r>
          </w:p>
        </w:tc>
      </w:tr>
      <w:tr w:rsidR="00E80A8A" w:rsidRPr="008068BD" w14:paraId="34499B33" w14:textId="77777777" w:rsidTr="00341220">
        <w:tc>
          <w:tcPr>
            <w:tcW w:w="4957" w:type="dxa"/>
          </w:tcPr>
          <w:p w14:paraId="239E20F6" w14:textId="3F7B4367" w:rsidR="00E80A8A" w:rsidRPr="0093753E" w:rsidRDefault="00E80A8A" w:rsidP="00E80A8A">
            <w:pPr>
              <w:ind w:right="32"/>
              <w:jc w:val="both"/>
              <w:rPr>
                <w:b/>
                <w:color w:val="000000" w:themeColor="text1"/>
                <w:sz w:val="24"/>
                <w:szCs w:val="24"/>
              </w:rPr>
            </w:pPr>
            <w:r w:rsidRPr="0093753E">
              <w:rPr>
                <w:b/>
                <w:color w:val="000000" w:themeColor="text1"/>
                <w:sz w:val="24"/>
                <w:szCs w:val="24"/>
              </w:rPr>
              <w:t>Câu 2: 5m dây đồng nặng 43g. Hỏi 10m dây đồng nặng bao nhiêu g?</w:t>
            </w:r>
          </w:p>
          <w:tbl>
            <w:tblPr>
              <w:tblW w:w="3815" w:type="dxa"/>
              <w:tblInd w:w="36" w:type="dxa"/>
              <w:tblLayout w:type="fixed"/>
              <w:tblCellMar>
                <w:left w:w="36" w:type="dxa"/>
                <w:right w:w="36" w:type="dxa"/>
              </w:tblCellMar>
              <w:tblLook w:val="0000" w:firstRow="0" w:lastRow="0" w:firstColumn="0" w:lastColumn="0" w:noHBand="0" w:noVBand="0"/>
            </w:tblPr>
            <w:tblGrid>
              <w:gridCol w:w="1831"/>
              <w:gridCol w:w="1984"/>
            </w:tblGrid>
            <w:tr w:rsidR="00E80A8A" w:rsidRPr="00DF2509" w14:paraId="07788A12" w14:textId="77777777" w:rsidTr="00C2649D">
              <w:tc>
                <w:tcPr>
                  <w:tcW w:w="1831" w:type="dxa"/>
                </w:tcPr>
                <w:p w14:paraId="046330C6" w14:textId="76D596D0" w:rsidR="00E80A8A" w:rsidRPr="00DF2509" w:rsidRDefault="00E80A8A" w:rsidP="00E80A8A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lang w:val="vi-V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A. </w:t>
                  </w:r>
                  <w:r w:rsidRPr="00DF2509">
                    <w:rPr>
                      <w:rFonts w:ascii="Times New Roman" w:hAnsi="Times New Roman" w:cs="Times New Roman"/>
                      <w:lang w:val="vi-VN"/>
                    </w:rPr>
                    <w:t>65g</w:t>
                  </w:r>
                </w:p>
              </w:tc>
              <w:tc>
                <w:tcPr>
                  <w:tcW w:w="1984" w:type="dxa"/>
                </w:tcPr>
                <w:p w14:paraId="6C52C044" w14:textId="1FF91337" w:rsidR="00E80A8A" w:rsidRPr="00DF2509" w:rsidRDefault="00E80A8A" w:rsidP="00E80A8A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lang w:val="vi-V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B. </w:t>
                  </w:r>
                  <w:r>
                    <w:rPr>
                      <w:rFonts w:ascii="Times New Roman" w:hAnsi="Times New Roman" w:cs="Times New Roman"/>
                      <w:lang w:val="vi-VN"/>
                    </w:rPr>
                    <w:t>86</w:t>
                  </w:r>
                  <w:r w:rsidRPr="00DF2509">
                    <w:rPr>
                      <w:rFonts w:ascii="Times New Roman" w:hAnsi="Times New Roman" w:cs="Times New Roman"/>
                      <w:lang w:val="vi-VN"/>
                    </w:rPr>
                    <w:t>g</w:t>
                  </w:r>
                </w:p>
              </w:tc>
            </w:tr>
            <w:tr w:rsidR="00E80A8A" w:rsidRPr="00DF2509" w14:paraId="5C9CCCB3" w14:textId="77777777" w:rsidTr="00C2649D">
              <w:tc>
                <w:tcPr>
                  <w:tcW w:w="1831" w:type="dxa"/>
                </w:tcPr>
                <w:p w14:paraId="3C057225" w14:textId="64F73BF8" w:rsidR="00E80A8A" w:rsidRPr="00DF2509" w:rsidRDefault="00E80A8A" w:rsidP="00E80A8A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C. </w:t>
                  </w:r>
                  <w:r>
                    <w:rPr>
                      <w:rFonts w:ascii="Times New Roman" w:hAnsi="Times New Roman" w:cs="Times New Roman"/>
                      <w:lang w:val="vi-VN"/>
                    </w:rPr>
                    <w:t>56</w:t>
                  </w:r>
                  <w:r w:rsidRPr="00DF2509">
                    <w:rPr>
                      <w:rFonts w:ascii="Times New Roman" w:hAnsi="Times New Roman" w:cs="Times New Roman"/>
                      <w:lang w:val="vi-VN"/>
                    </w:rPr>
                    <w:t>g</w:t>
                  </w:r>
                </w:p>
              </w:tc>
              <w:tc>
                <w:tcPr>
                  <w:tcW w:w="1984" w:type="dxa"/>
                </w:tcPr>
                <w:p w14:paraId="37F8BDF9" w14:textId="6BC73610" w:rsidR="00E80A8A" w:rsidRPr="00C2649D" w:rsidRDefault="00E80A8A" w:rsidP="00E80A8A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noProof/>
                      <w:lang w:val="vi-V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D. </w:t>
                  </w:r>
                  <w:r>
                    <w:rPr>
                      <w:rFonts w:ascii="Times New Roman" w:hAnsi="Times New Roman" w:cs="Times New Roman"/>
                      <w:lang w:val="vi-VN"/>
                    </w:rPr>
                    <w:t>68</w:t>
                  </w:r>
                  <w:r w:rsidRPr="00DF2509">
                    <w:rPr>
                      <w:rFonts w:ascii="Times New Roman" w:hAnsi="Times New Roman" w:cs="Times New Roman"/>
                      <w:lang w:val="vi-VN"/>
                    </w:rPr>
                    <w:t>g</w:t>
                  </w:r>
                </w:p>
              </w:tc>
            </w:tr>
          </w:tbl>
          <w:p w14:paraId="4FCC1C06" w14:textId="77777777" w:rsidR="00E80A8A" w:rsidRPr="00C21E2B" w:rsidRDefault="00E80A8A" w:rsidP="00E80A8A">
            <w:pPr>
              <w:jc w:val="center"/>
              <w:rPr>
                <w:b/>
                <w:bCs/>
                <w:i/>
                <w:iCs/>
                <w:color w:val="000000" w:themeColor="text1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  <w:tc>
          <w:tcPr>
            <w:tcW w:w="5245" w:type="dxa"/>
          </w:tcPr>
          <w:p w14:paraId="29BB9148" w14:textId="77777777" w:rsidR="00E80A8A" w:rsidRPr="00E46C8E" w:rsidRDefault="00E80A8A" w:rsidP="00E80A8A">
            <w:pPr>
              <w:rPr>
                <w:bCs/>
                <w:i/>
                <w:iCs/>
                <w:sz w:val="24"/>
                <w:szCs w:val="24"/>
              </w:rPr>
            </w:pPr>
            <w:r w:rsidRPr="00160BD0">
              <w:rPr>
                <w:bCs/>
                <w:i/>
                <w:iCs/>
                <w:sz w:val="24"/>
                <w:szCs w:val="24"/>
                <w:u w:val="single"/>
              </w:rPr>
              <w:t>Tóm tắt:</w:t>
            </w:r>
            <w:r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Pr="00E46C8E">
              <w:rPr>
                <w:bCs/>
                <w:i/>
                <w:iCs/>
                <w:sz w:val="24"/>
                <w:szCs w:val="24"/>
              </w:rPr>
              <w:t>5m dây đồng nặng 43 g</w:t>
            </w:r>
          </w:p>
          <w:p w14:paraId="1BC1477B" w14:textId="7B8C3ED3" w:rsidR="00E80A8A" w:rsidRPr="00E46C8E" w:rsidRDefault="00E80A8A" w:rsidP="00E80A8A">
            <w:pPr>
              <w:spacing w:line="276" w:lineRule="auto"/>
              <w:ind w:left="745"/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1</w:t>
            </w:r>
            <w:r w:rsidRPr="00E46C8E">
              <w:rPr>
                <w:bCs/>
                <w:i/>
                <w:iCs/>
                <w:sz w:val="24"/>
                <w:szCs w:val="24"/>
              </w:rPr>
              <w:t xml:space="preserve">0m dây đồng nặng </w:t>
            </w:r>
            <w:r w:rsidRPr="00E46C8E">
              <w:rPr>
                <w:bCs/>
                <w:i/>
                <w:iCs/>
                <w:color w:val="FF0000"/>
                <w:sz w:val="24"/>
                <w:szCs w:val="24"/>
              </w:rPr>
              <w:t>x</w:t>
            </w:r>
            <w:r w:rsidRPr="00E46C8E">
              <w:rPr>
                <w:bCs/>
                <w:i/>
                <w:iCs/>
                <w:sz w:val="24"/>
                <w:szCs w:val="24"/>
              </w:rPr>
              <w:t xml:space="preserve"> g</w:t>
            </w:r>
          </w:p>
          <w:p w14:paraId="645BE413" w14:textId="26D55131" w:rsidR="00E80A8A" w:rsidRPr="003226AE" w:rsidRDefault="00E80A8A" w:rsidP="003226AE">
            <w:pPr>
              <w:jc w:val="center"/>
              <w:rPr>
                <w:b/>
                <w:i/>
                <w:color w:val="000000" w:themeColor="text1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Ta có: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10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4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</w:rPr>
                <m:t>⟹x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43.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</w:rPr>
                <m:t>=86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</w:rPr>
                <m:t xml:space="preserve">g </m:t>
              </m:r>
            </m:oMath>
            <w:r w:rsidR="003226AE">
              <w:rPr>
                <w:b/>
                <w:i/>
                <w:color w:val="000000" w:themeColor="text1"/>
              </w:rPr>
              <w:t xml:space="preserve"> </w:t>
            </w:r>
            <w:r>
              <w:rPr>
                <w:b/>
                <w:sz w:val="26"/>
                <w:szCs w:val="26"/>
              </w:rPr>
              <w:t>=&gt; Đáp án B</w:t>
            </w:r>
          </w:p>
        </w:tc>
      </w:tr>
      <w:tr w:rsidR="003226AE" w:rsidRPr="008068BD" w14:paraId="05E9201C" w14:textId="77777777" w:rsidTr="00341220">
        <w:tc>
          <w:tcPr>
            <w:tcW w:w="10202" w:type="dxa"/>
            <w:gridSpan w:val="2"/>
          </w:tcPr>
          <w:p w14:paraId="6EEFF078" w14:textId="05666EAB" w:rsidR="003226AE" w:rsidRPr="00C21E2B" w:rsidRDefault="003226AE" w:rsidP="00E80A8A">
            <w:pPr>
              <w:jc w:val="center"/>
              <w:rPr>
                <w:b/>
                <w:bCs/>
                <w:i/>
                <w:iCs/>
                <w:sz w:val="26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Dạng 2: Tỉ lệ nghịch</w:t>
            </w:r>
          </w:p>
        </w:tc>
      </w:tr>
      <w:tr w:rsidR="003226AE" w:rsidRPr="008068BD" w14:paraId="0B5B62D5" w14:textId="77777777" w:rsidTr="00341220">
        <w:tc>
          <w:tcPr>
            <w:tcW w:w="4957" w:type="dxa"/>
          </w:tcPr>
          <w:p w14:paraId="4C01DC3E" w14:textId="47D8549B" w:rsidR="00B22653" w:rsidRPr="0093753E" w:rsidRDefault="00B22653" w:rsidP="00B22653">
            <w:pPr>
              <w:ind w:right="32"/>
              <w:jc w:val="both"/>
              <w:rPr>
                <w:b/>
                <w:color w:val="000000" w:themeColor="text1"/>
                <w:sz w:val="24"/>
                <w:szCs w:val="24"/>
              </w:rPr>
            </w:pPr>
            <w:r w:rsidRPr="0093753E">
              <w:rPr>
                <w:b/>
                <w:color w:val="000000" w:themeColor="text1"/>
                <w:sz w:val="24"/>
                <w:szCs w:val="24"/>
              </w:rPr>
              <w:t xml:space="preserve">Câu 1: Biết x và y là hai đại lượng tỉ lệ nghịch và khi x = </w:t>
            </w:r>
            <w:r w:rsidR="006A58C2" w:rsidRPr="0093753E">
              <w:rPr>
                <w:b/>
                <w:color w:val="000000" w:themeColor="text1"/>
                <w:sz w:val="24"/>
                <w:szCs w:val="24"/>
              </w:rPr>
              <w:t>-</w:t>
            </w:r>
            <w:r w:rsidRPr="0093753E">
              <w:rPr>
                <w:b/>
                <w:color w:val="000000" w:themeColor="text1"/>
                <w:sz w:val="24"/>
                <w:szCs w:val="24"/>
              </w:rPr>
              <w:t>2 thì y = 9. Tìm hệ số tỉ lệ a?</w:t>
            </w:r>
          </w:p>
          <w:tbl>
            <w:tblPr>
              <w:tblW w:w="5118" w:type="dxa"/>
              <w:tblLayout w:type="fixed"/>
              <w:tblCellMar>
                <w:left w:w="36" w:type="dxa"/>
                <w:right w:w="36" w:type="dxa"/>
              </w:tblCellMar>
              <w:tblLook w:val="0000" w:firstRow="0" w:lastRow="0" w:firstColumn="0" w:lastColumn="0" w:noHBand="0" w:noVBand="0"/>
            </w:tblPr>
            <w:tblGrid>
              <w:gridCol w:w="1153"/>
              <w:gridCol w:w="1411"/>
              <w:gridCol w:w="1129"/>
              <w:gridCol w:w="1425"/>
            </w:tblGrid>
            <w:tr w:rsidR="00B22653" w:rsidRPr="00DF2509" w14:paraId="12FE496B" w14:textId="49A5979E" w:rsidTr="00B22653">
              <w:trPr>
                <w:trHeight w:val="409"/>
              </w:trPr>
              <w:tc>
                <w:tcPr>
                  <w:tcW w:w="1153" w:type="dxa"/>
                </w:tcPr>
                <w:p w14:paraId="0B9B843C" w14:textId="260000F6" w:rsidR="00B22653" w:rsidRPr="00DF2509" w:rsidRDefault="00B22653" w:rsidP="00B22653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>A.</w:t>
                  </w:r>
                  <m:oMath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</w:rPr>
                          <m:t>7</m:t>
                        </m:r>
                      </m:den>
                    </m:f>
                  </m:oMath>
                </w:p>
              </w:tc>
              <w:tc>
                <w:tcPr>
                  <w:tcW w:w="1411" w:type="dxa"/>
                </w:tcPr>
                <w:p w14:paraId="682C9FE0" w14:textId="77777777" w:rsidR="00B22653" w:rsidRPr="00DF2509" w:rsidRDefault="00B22653" w:rsidP="00B22653">
                  <w:pPr>
                    <w:pStyle w:val="Normal0"/>
                    <w:ind w:right="708"/>
                    <w:rPr>
                      <w:rFonts w:ascii="Times New Roman" w:hAnsi="Times New Roman" w:cs="Times New Roman"/>
                      <w:lang w:val="vi-V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B. </w:t>
                  </w:r>
                  <m:oMath>
                    <m:r>
                      <w:rPr>
                        <w:rFonts w:ascii="Cambria Math" w:hAnsi="Cambria Math"/>
                        <w:color w:val="000000" w:themeColor="text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den>
                    </m:f>
                  </m:oMath>
                </w:p>
              </w:tc>
              <w:tc>
                <w:tcPr>
                  <w:tcW w:w="1129" w:type="dxa"/>
                </w:tcPr>
                <w:p w14:paraId="4F3976EC" w14:textId="1A2FE058" w:rsidR="00B22653" w:rsidRPr="00DF2509" w:rsidRDefault="00B22653" w:rsidP="00B22653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>C.</w:t>
                  </w:r>
                  <w:r>
                    <w:rPr>
                      <w:rFonts w:ascii="Times New Roman" w:hAnsi="Times New Roman" w:cs="Times New Roman"/>
                      <w:lang w:val="vi-VN"/>
                    </w:rPr>
                    <w:t>1</w:t>
                  </w:r>
                </w:p>
              </w:tc>
              <w:tc>
                <w:tcPr>
                  <w:tcW w:w="1425" w:type="dxa"/>
                </w:tcPr>
                <w:p w14:paraId="70B655F2" w14:textId="09597489" w:rsidR="00B22653" w:rsidRPr="00DF2509" w:rsidRDefault="00B22653" w:rsidP="00B22653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D. </w:t>
                  </w:r>
                  <w:r w:rsidR="006A58C2">
                    <w:rPr>
                      <w:rFonts w:ascii="Times New Roman" w:hAnsi="Times New Roman" w:cs="Times New Roman"/>
                      <w:lang w:val="vi-VN"/>
                    </w:rPr>
                    <w:t>-</w:t>
                  </w:r>
                  <w:r>
                    <w:rPr>
                      <w:rFonts w:ascii="Times New Roman" w:hAnsi="Times New Roman" w:cs="Times New Roman"/>
                      <w:lang w:val="vi-VN"/>
                    </w:rPr>
                    <w:t>18</w:t>
                  </w:r>
                </w:p>
              </w:tc>
            </w:tr>
          </w:tbl>
          <w:p w14:paraId="32DC00D8" w14:textId="77777777" w:rsidR="003226AE" w:rsidRPr="00C21E2B" w:rsidRDefault="003226AE" w:rsidP="00B22653">
            <w:pPr>
              <w:rPr>
                <w:b/>
                <w:bCs/>
                <w:i/>
                <w:iCs/>
                <w:color w:val="000000" w:themeColor="text1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  <w:tc>
          <w:tcPr>
            <w:tcW w:w="5245" w:type="dxa"/>
          </w:tcPr>
          <w:p w14:paraId="1624C18A" w14:textId="77777777" w:rsidR="006A58C2" w:rsidRPr="00291B86" w:rsidRDefault="006A58C2" w:rsidP="006A58C2">
            <w:pPr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Ta có: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highlight w:val="yellow"/>
                  </w:rPr>
                  <m:t>x.y=a</m:t>
                </m:r>
              </m:oMath>
            </m:oMathPara>
          </w:p>
          <w:p w14:paraId="1B219610" w14:textId="1EB457FA" w:rsidR="006A58C2" w:rsidRDefault="006A58C2" w:rsidP="006A58C2">
            <w:pPr>
              <w:ind w:left="1029"/>
              <w:rPr>
                <w:b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⟹ a=-2.9=-18</m:t>
              </m:r>
            </m:oMath>
            <w:r>
              <w:rPr>
                <w:b/>
                <w:sz w:val="26"/>
                <w:szCs w:val="26"/>
              </w:rPr>
              <w:t xml:space="preserve">  </w:t>
            </w:r>
          </w:p>
          <w:p w14:paraId="3D1936E2" w14:textId="7286AFDD" w:rsidR="003226AE" w:rsidRPr="00C21E2B" w:rsidRDefault="006A58C2" w:rsidP="00C95814">
            <w:pPr>
              <w:spacing w:after="120"/>
              <w:jc w:val="center"/>
              <w:rPr>
                <w:b/>
                <w:bCs/>
                <w:i/>
                <w:iCs/>
                <w:sz w:val="26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b/>
                <w:sz w:val="26"/>
                <w:szCs w:val="26"/>
              </w:rPr>
              <w:t>=&gt; Đáp án D</w:t>
            </w:r>
          </w:p>
        </w:tc>
      </w:tr>
      <w:tr w:rsidR="00E80A8A" w:rsidRPr="008068BD" w14:paraId="29BEEF01" w14:textId="77777777" w:rsidTr="00341220">
        <w:tc>
          <w:tcPr>
            <w:tcW w:w="4957" w:type="dxa"/>
          </w:tcPr>
          <w:p w14:paraId="3D04E6DA" w14:textId="2C90DAED" w:rsidR="00B22653" w:rsidRPr="0093753E" w:rsidRDefault="00B22653" w:rsidP="0078183B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C3D0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lastRenderedPageBreak/>
              <w:t xml:space="preserve">Câu </w:t>
            </w:r>
            <w:r w:rsidR="0078183B" w:rsidRPr="00937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9C3D0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: Cho biết x và y là hai đại lượng tỉ lệ</w:t>
            </w:r>
            <w:r w:rsidR="008E2BAF" w:rsidRPr="00937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9C3D0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nghịch với nhau và khi x = -3 thì y = </w:t>
            </w:r>
            <w:r w:rsidR="009744BD" w:rsidRPr="00937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  <w:r w:rsidRPr="009C3D0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. </w:t>
            </w:r>
            <w:r w:rsidRPr="00937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Giá trị của y nếu </w:t>
            </w:r>
            <w:r w:rsidR="00471A42" w:rsidRPr="00937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x </w:t>
            </w:r>
            <w:r w:rsidRPr="00937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=</w:t>
            </w:r>
            <w:r w:rsidR="00471A42" w:rsidRPr="00937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9744BD" w:rsidRPr="00937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2 </w:t>
            </w:r>
            <w:r w:rsidRPr="009375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là: </w:t>
            </w:r>
          </w:p>
          <w:tbl>
            <w:tblPr>
              <w:tblW w:w="3106" w:type="dxa"/>
              <w:tblInd w:w="36" w:type="dxa"/>
              <w:tblLayout w:type="fixed"/>
              <w:tblCellMar>
                <w:left w:w="36" w:type="dxa"/>
                <w:right w:w="36" w:type="dxa"/>
              </w:tblCellMar>
              <w:tblLook w:val="0000" w:firstRow="0" w:lastRow="0" w:firstColumn="0" w:lastColumn="0" w:noHBand="0" w:noVBand="0"/>
            </w:tblPr>
            <w:tblGrid>
              <w:gridCol w:w="1547"/>
              <w:gridCol w:w="1559"/>
            </w:tblGrid>
            <w:tr w:rsidR="0078183B" w:rsidRPr="00DF2509" w14:paraId="63379F46" w14:textId="77777777" w:rsidTr="0078183B">
              <w:tc>
                <w:tcPr>
                  <w:tcW w:w="1547" w:type="dxa"/>
                </w:tcPr>
                <w:p w14:paraId="0018FB70" w14:textId="12EE2A00" w:rsidR="0078183B" w:rsidRPr="009744BD" w:rsidRDefault="0078183B" w:rsidP="00B22653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lang w:val="vi-V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 xml:space="preserve">A. </w:t>
                  </w:r>
                  <w:r w:rsidR="009744BD">
                    <w:rPr>
                      <w:rFonts w:ascii="Times New Roman" w:hAnsi="Times New Roman" w:cs="Times New Roman"/>
                      <w:lang w:val="vi-VN"/>
                    </w:rPr>
                    <w:t>-7,5</w:t>
                  </w:r>
                </w:p>
              </w:tc>
              <w:tc>
                <w:tcPr>
                  <w:tcW w:w="1559" w:type="dxa"/>
                </w:tcPr>
                <w:p w14:paraId="59729AAE" w14:textId="77777777" w:rsidR="0078183B" w:rsidRPr="00DF2509" w:rsidRDefault="0078183B" w:rsidP="00B22653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lang w:val="vi-V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>B. 1</w:t>
                  </w:r>
                </w:p>
              </w:tc>
            </w:tr>
            <w:tr w:rsidR="0078183B" w:rsidRPr="00DF2509" w14:paraId="264DC22E" w14:textId="77777777" w:rsidTr="0078183B">
              <w:tc>
                <w:tcPr>
                  <w:tcW w:w="1547" w:type="dxa"/>
                </w:tcPr>
                <w:p w14:paraId="4104694A" w14:textId="063CD89E" w:rsidR="0078183B" w:rsidRPr="00DF2509" w:rsidRDefault="0078183B" w:rsidP="0078183B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>C. 36</w:t>
                  </w:r>
                </w:p>
              </w:tc>
              <w:tc>
                <w:tcPr>
                  <w:tcW w:w="1559" w:type="dxa"/>
                </w:tcPr>
                <w:p w14:paraId="61481B57" w14:textId="135656B5" w:rsidR="0078183B" w:rsidRPr="00DF2509" w:rsidRDefault="0078183B" w:rsidP="0078183B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F2509">
                    <w:rPr>
                      <w:rFonts w:ascii="Times New Roman" w:hAnsi="Times New Roman" w:cs="Times New Roman"/>
                    </w:rPr>
                    <w:t>D. 18</w:t>
                  </w:r>
                </w:p>
              </w:tc>
            </w:tr>
          </w:tbl>
          <w:p w14:paraId="0B0AB320" w14:textId="77777777" w:rsidR="00E80A8A" w:rsidRPr="00C21E2B" w:rsidRDefault="00E80A8A" w:rsidP="00E80A8A">
            <w:pPr>
              <w:jc w:val="center"/>
              <w:rPr>
                <w:b/>
                <w:bCs/>
                <w:i/>
                <w:iCs/>
                <w:color w:val="000000" w:themeColor="text1"/>
                <w:szCs w:val="26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</w:p>
        </w:tc>
        <w:tc>
          <w:tcPr>
            <w:tcW w:w="5245" w:type="dxa"/>
          </w:tcPr>
          <w:p w14:paraId="143728D0" w14:textId="5CAE5A43" w:rsidR="009744BD" w:rsidRPr="00C35EF0" w:rsidRDefault="009744BD" w:rsidP="009744BD">
            <w:pPr>
              <w:rPr>
                <w:bCs/>
                <w:i/>
                <w:sz w:val="24"/>
                <w:szCs w:val="24"/>
              </w:rPr>
            </w:pPr>
            <w:r w:rsidRPr="00C35EF0">
              <w:rPr>
                <w:bCs/>
                <w:i/>
                <w:sz w:val="24"/>
                <w:szCs w:val="24"/>
              </w:rPr>
              <w:t xml:space="preserve">(Tìm a sau đó thay vào CT tỉ lệ nghịch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4"/>
                    </w:rPr>
                    <m:t xml:space="preserve"> 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4"/>
                    </w:rPr>
                    <m:t>x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4"/>
                </w:rPr>
                <m:t xml:space="preserve"> </m:t>
              </m:r>
            </m:oMath>
            <w:r w:rsidRPr="00C35EF0">
              <w:rPr>
                <w:bCs/>
                <w:i/>
                <w:sz w:val="24"/>
                <w:szCs w:val="24"/>
              </w:rPr>
              <w:t>)</w:t>
            </w:r>
          </w:p>
          <w:p w14:paraId="655F4768" w14:textId="2B4514AE" w:rsidR="009744BD" w:rsidRPr="00291B86" w:rsidRDefault="009744BD" w:rsidP="009744BD">
            <w:pPr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Ta có: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highlight w:val="yellow"/>
                  </w:rPr>
                  <m:t>x.y=a</m:t>
                </m:r>
              </m:oMath>
            </m:oMathPara>
          </w:p>
          <w:p w14:paraId="13434B42" w14:textId="35CD44D4" w:rsidR="009744BD" w:rsidRDefault="009744BD" w:rsidP="009744BD">
            <w:pPr>
              <w:ind w:left="1029"/>
              <w:rPr>
                <w:b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⟹ a=-3.5=-15</m:t>
              </m:r>
            </m:oMath>
            <w:r>
              <w:rPr>
                <w:b/>
                <w:sz w:val="26"/>
                <w:szCs w:val="26"/>
              </w:rPr>
              <w:t xml:space="preserve">  </w:t>
            </w:r>
          </w:p>
          <w:p w14:paraId="348692EA" w14:textId="7B5F76B5" w:rsidR="00E80A8A" w:rsidRPr="00C35EF0" w:rsidRDefault="009744BD" w:rsidP="00C35EF0">
            <w:pPr>
              <w:spacing w:after="120"/>
              <w:ind w:left="40"/>
              <w:rPr>
                <w:b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6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C000"/>
                      <w:sz w:val="24"/>
                      <w:szCs w:val="26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B050"/>
                      <w:sz w:val="24"/>
                      <w:szCs w:val="26"/>
                    </w:rPr>
                    <m:t>x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⟹y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4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C000"/>
                      <w:sz w:val="24"/>
                      <w:szCs w:val="26"/>
                    </w:rPr>
                    <m:t>-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B050"/>
                      <w:sz w:val="24"/>
                      <w:szCs w:val="26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4"/>
                  <w:szCs w:val="26"/>
                </w:rPr>
                <m:t xml:space="preserve">=-7,5 </m:t>
              </m:r>
            </m:oMath>
            <w:r>
              <w:rPr>
                <w:b/>
                <w:sz w:val="26"/>
                <w:szCs w:val="26"/>
              </w:rPr>
              <w:t>=&gt; Đáp án A</w:t>
            </w:r>
          </w:p>
        </w:tc>
      </w:tr>
      <w:tr w:rsidR="00E80A8A" w14:paraId="1EF58F42" w14:textId="77777777" w:rsidTr="00341220">
        <w:tc>
          <w:tcPr>
            <w:tcW w:w="10202" w:type="dxa"/>
            <w:gridSpan w:val="2"/>
          </w:tcPr>
          <w:p w14:paraId="35D3F1F2" w14:textId="4339E1CC" w:rsidR="00E80A8A" w:rsidRPr="004C221C" w:rsidRDefault="00E80A8A" w:rsidP="00E80A8A">
            <w:pPr>
              <w:jc w:val="center"/>
              <w:rPr>
                <w:b/>
                <w:i/>
                <w:iCs/>
                <w:color w:val="000000" w:themeColor="text1"/>
                <w:sz w:val="26"/>
                <w:szCs w:val="26"/>
                <w:highlight w:val="yellow"/>
              </w:rPr>
            </w:pPr>
            <w:r w:rsidRPr="00D2360C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Dạng</w:t>
            </w:r>
            <w:r w:rsidRPr="00F96BF0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341220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3</w:t>
            </w:r>
            <w:r w:rsidRPr="00F96BF0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:</w:t>
            </w:r>
            <w:r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Hàm số</w:t>
            </w:r>
          </w:p>
        </w:tc>
      </w:tr>
      <w:tr w:rsidR="00341220" w14:paraId="2BE59279" w14:textId="77777777" w:rsidTr="00341220">
        <w:tc>
          <w:tcPr>
            <w:tcW w:w="4957" w:type="dxa"/>
          </w:tcPr>
          <w:p w14:paraId="61EAC9B8" w14:textId="77777777" w:rsidR="00E80A8A" w:rsidRPr="00F928DB" w:rsidRDefault="00E80A8A" w:rsidP="00E80A8A">
            <w:pPr>
              <w:jc w:val="both"/>
              <w:rPr>
                <w:b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  <w:sz w:val="24"/>
                    <w:szCs w:val="28"/>
                  </w:rPr>
                  <m:t xml:space="preserve">Hàm số 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 w:val="24"/>
                    <w:szCs w:val="28"/>
                  </w:rPr>
                  <m:t>y=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8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 xml:space="preserve"> được cho bới công thức </m:t>
                </m:r>
              </m:oMath>
            </m:oMathPara>
          </w:p>
          <w:p w14:paraId="4D859AB6" w14:textId="07498B03" w:rsidR="00E80A8A" w:rsidRPr="00F928DB" w:rsidRDefault="00E80A8A" w:rsidP="00E80A8A">
            <w:pPr>
              <w:jc w:val="both"/>
              <w:rPr>
                <w:b/>
                <w:color w:val="000000" w:themeColor="text1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1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x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 xml:space="preserve"> </m:t>
                </m:r>
              </m:oMath>
            </m:oMathPara>
          </w:p>
          <w:p w14:paraId="2B66AC89" w14:textId="575D2544" w:rsidR="00E80A8A" w:rsidRPr="00F928DB" w:rsidRDefault="00E80A8A" w:rsidP="00E80A8A">
            <w:pPr>
              <w:jc w:val="both"/>
              <w:rPr>
                <w:b/>
                <w:color w:val="000000" w:themeColor="text1"/>
                <w:sz w:val="24"/>
                <w:szCs w:val="28"/>
              </w:rPr>
            </w:pPr>
            <w:r>
              <w:rPr>
                <w:b/>
                <w:color w:val="000000" w:themeColor="text1"/>
                <w:szCs w:val="28"/>
              </w:rPr>
              <w:t xml:space="preserve">a) Tính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-3</m:t>
                  </m:r>
                </m:e>
              </m:d>
            </m:oMath>
            <w:r>
              <w:rPr>
                <w:b/>
                <w:color w:val="000000" w:themeColor="text1"/>
                <w:szCs w:val="28"/>
              </w:rPr>
              <w:t>=?</w:t>
            </w:r>
          </w:p>
          <w:p w14:paraId="781A276D" w14:textId="77777777" w:rsidR="00E80A8A" w:rsidRDefault="00E80A8A" w:rsidP="00E80A8A">
            <w:pPr>
              <w:rPr>
                <w:color w:val="000000" w:themeColor="text1"/>
                <w:szCs w:val="26"/>
              </w:rPr>
            </w:pPr>
            <w:r w:rsidRPr="00880C3B">
              <w:rPr>
                <w:color w:val="000000" w:themeColor="text1"/>
                <w:szCs w:val="26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3</m:t>
                  </m:r>
                </m:den>
              </m:f>
            </m:oMath>
            <w:r w:rsidRPr="00880C3B">
              <w:rPr>
                <w:color w:val="000000" w:themeColor="text1"/>
                <w:szCs w:val="26"/>
              </w:rPr>
              <w:t xml:space="preserve">                 B.</w:t>
            </w:r>
            <w:r>
              <w:rPr>
                <w:color w:val="000000" w:themeColor="text1"/>
                <w:szCs w:val="26"/>
              </w:rPr>
              <w:t xml:space="preserve"> -5</w:t>
            </w:r>
            <w:r w:rsidRPr="00880C3B">
              <w:rPr>
                <w:color w:val="000000" w:themeColor="text1"/>
                <w:szCs w:val="26"/>
              </w:rPr>
              <w:t xml:space="preserve">               C. </w:t>
            </w:r>
            <m:oMath>
              <m:r>
                <w:rPr>
                  <w:rFonts w:ascii="Cambria Math" w:hAnsi="Cambria Math"/>
                  <w:color w:val="000000" w:themeColor="text1"/>
                  <w:szCs w:val="26"/>
                </w:rPr>
                <m:t>3</m:t>
              </m:r>
            </m:oMath>
            <w:r w:rsidRPr="00880C3B">
              <w:rPr>
                <w:color w:val="000000" w:themeColor="text1"/>
                <w:szCs w:val="26"/>
              </w:rPr>
              <w:t xml:space="preserve">               D. </w:t>
            </w:r>
            <m:oMath>
              <m:r>
                <w:rPr>
                  <w:rFonts w:ascii="Cambria Math" w:hAnsi="Cambria Math"/>
                  <w:color w:val="000000" w:themeColor="text1"/>
                  <w:szCs w:val="26"/>
                </w:rPr>
                <m:t>25</m:t>
              </m:r>
            </m:oMath>
            <w:r w:rsidRPr="00880C3B">
              <w:rPr>
                <w:color w:val="000000" w:themeColor="text1"/>
                <w:szCs w:val="26"/>
              </w:rPr>
              <w:t xml:space="preserve">  </w:t>
            </w:r>
          </w:p>
          <w:p w14:paraId="43DB2780" w14:textId="77777777" w:rsidR="00E80A8A" w:rsidRDefault="00E80A8A" w:rsidP="00E80A8A">
            <w:pPr>
              <w:rPr>
                <w:b/>
                <w:color w:val="000000" w:themeColor="text1"/>
                <w:szCs w:val="28"/>
              </w:rPr>
            </w:pPr>
            <w:r w:rsidRPr="00F928DB">
              <w:rPr>
                <w:b/>
                <w:bCs/>
                <w:color w:val="000000" w:themeColor="text1"/>
                <w:szCs w:val="26"/>
              </w:rPr>
              <w:t xml:space="preserve">b) </w:t>
            </w:r>
            <w:r>
              <w:rPr>
                <w:b/>
                <w:color w:val="000000" w:themeColor="text1"/>
                <w:szCs w:val="28"/>
              </w:rPr>
              <w:t xml:space="preserve">Tính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6</m:t>
                  </m:r>
                </m:e>
              </m:d>
            </m:oMath>
            <w:r>
              <w:rPr>
                <w:b/>
                <w:color w:val="000000" w:themeColor="text1"/>
                <w:szCs w:val="28"/>
              </w:rPr>
              <w:t>=?</w:t>
            </w:r>
          </w:p>
          <w:p w14:paraId="198D19C0" w14:textId="1793126C" w:rsidR="00E80A8A" w:rsidRPr="00F928DB" w:rsidRDefault="00E80A8A" w:rsidP="00E80A8A">
            <w:pPr>
              <w:spacing w:line="276" w:lineRule="auto"/>
              <w:rPr>
                <w:b/>
                <w:bCs/>
                <w:color w:val="000000" w:themeColor="text1"/>
                <w:szCs w:val="26"/>
              </w:rPr>
            </w:pPr>
            <w:r w:rsidRPr="00880C3B">
              <w:rPr>
                <w:color w:val="000000" w:themeColor="text1"/>
                <w:szCs w:val="26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2</m:t>
                  </m:r>
                </m:den>
              </m:f>
            </m:oMath>
            <w:r w:rsidRPr="00880C3B">
              <w:rPr>
                <w:color w:val="000000" w:themeColor="text1"/>
                <w:szCs w:val="26"/>
              </w:rPr>
              <w:t xml:space="preserve">                 B.</w:t>
            </w:r>
            <w:r>
              <w:rPr>
                <w:color w:val="000000" w:themeColor="text1"/>
                <w:szCs w:val="26"/>
              </w:rPr>
              <w:t xml:space="preserve"> 5</w:t>
            </w:r>
            <w:r w:rsidRPr="00880C3B">
              <w:rPr>
                <w:color w:val="000000" w:themeColor="text1"/>
                <w:szCs w:val="26"/>
              </w:rPr>
              <w:t xml:space="preserve">               C. </w:t>
            </w:r>
            <w:r>
              <w:rPr>
                <w:color w:val="000000" w:themeColor="text1"/>
                <w:szCs w:val="26"/>
              </w:rPr>
              <w:t>-</w:t>
            </w:r>
            <m:oMath>
              <m:r>
                <w:rPr>
                  <w:rFonts w:ascii="Cambria Math" w:hAnsi="Cambria Math"/>
                  <w:color w:val="000000" w:themeColor="text1"/>
                  <w:szCs w:val="26"/>
                </w:rPr>
                <m:t>3</m:t>
              </m:r>
            </m:oMath>
            <w:r w:rsidRPr="00880C3B">
              <w:rPr>
                <w:color w:val="000000" w:themeColor="text1"/>
                <w:szCs w:val="26"/>
              </w:rPr>
              <w:t xml:space="preserve">               D. </w:t>
            </w:r>
            <w:r>
              <w:rPr>
                <w:color w:val="000000" w:themeColor="text1"/>
                <w:szCs w:val="26"/>
              </w:rPr>
              <w:t>-</w:t>
            </w:r>
            <m:oMath>
              <m:r>
                <w:rPr>
                  <w:rFonts w:ascii="Cambria Math" w:hAnsi="Cambria Math"/>
                  <w:color w:val="000000" w:themeColor="text1"/>
                  <w:szCs w:val="26"/>
                </w:rPr>
                <m:t>25</m:t>
              </m:r>
            </m:oMath>
            <w:r w:rsidRPr="00880C3B">
              <w:rPr>
                <w:color w:val="000000" w:themeColor="text1"/>
                <w:szCs w:val="26"/>
              </w:rPr>
              <w:t xml:space="preserve">  </w:t>
            </w:r>
          </w:p>
        </w:tc>
        <w:tc>
          <w:tcPr>
            <w:tcW w:w="5245" w:type="dxa"/>
          </w:tcPr>
          <w:p w14:paraId="14C05748" w14:textId="31E12E4A" w:rsidR="00E80A8A" w:rsidRPr="00F928DB" w:rsidRDefault="00E80A8A" w:rsidP="00E80A8A">
            <w:pPr>
              <w:spacing w:line="276" w:lineRule="auto"/>
              <w:rPr>
                <w:b/>
                <w:color w:val="000000" w:themeColor="text1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Ta có: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color w:val="000000" w:themeColor="text1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1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  <w:szCs w:val="28"/>
                      </w:rPr>
                      <m:t>x</m:t>
                    </m:r>
                  </m:den>
                </m:f>
              </m:oMath>
            </m:oMathPara>
          </w:p>
          <w:p w14:paraId="53602DA6" w14:textId="752129BE" w:rsidR="00E80A8A" w:rsidRDefault="00E80A8A" w:rsidP="00E80A8A">
            <w:pPr>
              <w:spacing w:line="276" w:lineRule="auto"/>
              <w:jc w:val="both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8"/>
                </w:rPr>
                <m:t>a) 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-3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-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8"/>
                </w:rPr>
                <m:t>=-5</m:t>
              </m:r>
            </m:oMath>
            <w:r>
              <w:rPr>
                <w:b/>
                <w:color w:val="000000" w:themeColor="text1"/>
                <w:szCs w:val="28"/>
              </w:rPr>
              <w:t xml:space="preserve">  </w:t>
            </w: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(Thay </w:t>
            </w:r>
            <w:r>
              <w:rPr>
                <w:b/>
                <w:bCs/>
                <w:i/>
                <w:iCs/>
                <w:color w:val="000000"/>
                <w:sz w:val="26"/>
                <w:szCs w:val="26"/>
              </w:rPr>
              <w:t>-3</w:t>
            </w: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 vào x)</w:t>
            </w:r>
          </w:p>
          <w:p w14:paraId="0556D4CF" w14:textId="54CEAB6B" w:rsidR="00E80A8A" w:rsidRDefault="00E80A8A" w:rsidP="00E80A8A">
            <w:pPr>
              <w:spacing w:line="276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=&gt; Đáp án B</w:t>
            </w:r>
          </w:p>
          <w:p w14:paraId="6F2EC1EB" w14:textId="3A268F41" w:rsidR="00E80A8A" w:rsidRDefault="00E80A8A" w:rsidP="00E80A8A">
            <w:pPr>
              <w:spacing w:line="276" w:lineRule="auto"/>
              <w:jc w:val="both"/>
              <w:rPr>
                <w:b/>
                <w:bCs/>
                <w:i/>
                <w:iCs/>
                <w:color w:val="000000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8"/>
                </w:rPr>
                <m:t>b) f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6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6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2</m:t>
                  </m:r>
                </m:den>
              </m:f>
            </m:oMath>
            <w:r>
              <w:rPr>
                <w:b/>
                <w:color w:val="000000" w:themeColor="text1"/>
                <w:szCs w:val="28"/>
              </w:rPr>
              <w:t xml:space="preserve">  </w:t>
            </w: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(Thay </w:t>
            </w:r>
            <w:r>
              <w:rPr>
                <w:b/>
                <w:bCs/>
                <w:i/>
                <w:iCs/>
                <w:color w:val="000000"/>
                <w:sz w:val="26"/>
                <w:szCs w:val="26"/>
              </w:rPr>
              <w:t>6</w:t>
            </w:r>
            <w:r w:rsidRPr="00521737">
              <w:rPr>
                <w:b/>
                <w:bCs/>
                <w:i/>
                <w:iCs/>
                <w:color w:val="000000"/>
                <w:sz w:val="26"/>
                <w:szCs w:val="26"/>
              </w:rPr>
              <w:t xml:space="preserve"> vào x)</w:t>
            </w:r>
          </w:p>
          <w:p w14:paraId="073F8BDF" w14:textId="6FD24177" w:rsidR="00E80A8A" w:rsidRDefault="00E80A8A" w:rsidP="00E80A8A">
            <w:pPr>
              <w:spacing w:line="276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=&gt; Đáp án A</w:t>
            </w:r>
          </w:p>
        </w:tc>
      </w:tr>
      <w:tr w:rsidR="00341220" w:rsidRPr="00D2360C" w14:paraId="7136AF17" w14:textId="77777777" w:rsidTr="00341220">
        <w:tc>
          <w:tcPr>
            <w:tcW w:w="10202" w:type="dxa"/>
            <w:gridSpan w:val="2"/>
          </w:tcPr>
          <w:p w14:paraId="21310918" w14:textId="4E1187D4" w:rsidR="00E80A8A" w:rsidRPr="00884CC6" w:rsidRDefault="00E80A8A" w:rsidP="00E80A8A">
            <w:pPr>
              <w:jc w:val="center"/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F96BF0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Dạng </w:t>
            </w:r>
            <w:r w:rsidR="00341220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4</w:t>
            </w:r>
            <w:r w:rsidRPr="00F96BF0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: </w:t>
            </w:r>
            <w:r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Mặt phẳng toạ độ</w:t>
            </w:r>
          </w:p>
        </w:tc>
      </w:tr>
      <w:tr w:rsidR="00341220" w14:paraId="33122B20" w14:textId="77777777" w:rsidTr="00341220">
        <w:tc>
          <w:tcPr>
            <w:tcW w:w="4957" w:type="dxa"/>
          </w:tcPr>
          <w:p w14:paraId="58E6131F" w14:textId="2B2CD7A4" w:rsidR="00E80A8A" w:rsidRPr="008C78C6" w:rsidRDefault="00E80A8A" w:rsidP="00E80A8A">
            <w:pPr>
              <w:rPr>
                <w:b/>
                <w:color w:val="000000" w:themeColor="text1"/>
                <w:sz w:val="24"/>
                <w:szCs w:val="26"/>
              </w:rPr>
            </w:pP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Câu </w:t>
            </w:r>
            <w:r>
              <w:rPr>
                <w:b/>
                <w:color w:val="000000" w:themeColor="text1"/>
                <w:sz w:val="24"/>
                <w:szCs w:val="26"/>
              </w:rPr>
              <w:t>1</w:t>
            </w: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: </w:t>
            </w:r>
            <w:r>
              <w:rPr>
                <w:b/>
                <w:color w:val="000000" w:themeColor="text1"/>
                <w:sz w:val="24"/>
                <w:szCs w:val="26"/>
              </w:rPr>
              <w:t>Điểm A có hoành độ là -5, có tung độ là 3. Vậy điểm A có toạ độ là:</w:t>
            </w:r>
          </w:p>
          <w:p w14:paraId="30EB8195" w14:textId="7AEAA22E" w:rsidR="00E80A8A" w:rsidRPr="00291B86" w:rsidRDefault="00E80A8A" w:rsidP="00E80A8A">
            <w:pPr>
              <w:rPr>
                <w:color w:val="000000" w:themeColor="text1"/>
                <w:szCs w:val="26"/>
              </w:rPr>
            </w:pPr>
            <w:r w:rsidRPr="00884CC6">
              <w:rPr>
                <w:color w:val="000000" w:themeColor="text1"/>
                <w:szCs w:val="26"/>
              </w:rPr>
              <w:t xml:space="preserve">A. (- 3; 5)        </w:t>
            </w:r>
            <w:r w:rsidRPr="008C78C6">
              <w:rPr>
                <w:color w:val="000000" w:themeColor="text1"/>
                <w:szCs w:val="26"/>
              </w:rPr>
              <w:t xml:space="preserve">B. </w:t>
            </w:r>
            <w:r>
              <w:rPr>
                <w:color w:val="000000" w:themeColor="text1"/>
                <w:szCs w:val="26"/>
              </w:rPr>
              <w:t>(</w:t>
            </w:r>
            <w:r w:rsidRPr="008C78C6">
              <w:rPr>
                <w:color w:val="000000" w:themeColor="text1"/>
                <w:szCs w:val="26"/>
              </w:rPr>
              <w:t>3</w:t>
            </w:r>
            <w:r>
              <w:rPr>
                <w:color w:val="000000" w:themeColor="text1"/>
                <w:szCs w:val="26"/>
              </w:rPr>
              <w:t>; 5)</w:t>
            </w:r>
            <w:r w:rsidRPr="008C78C6">
              <w:rPr>
                <w:color w:val="000000" w:themeColor="text1"/>
                <w:szCs w:val="26"/>
              </w:rPr>
              <w:t xml:space="preserve">       C. </w:t>
            </w:r>
            <w:r>
              <w:rPr>
                <w:color w:val="000000" w:themeColor="text1"/>
                <w:szCs w:val="26"/>
              </w:rPr>
              <w:t>(5; 3)</w:t>
            </w:r>
            <w:r w:rsidRPr="008C78C6">
              <w:rPr>
                <w:color w:val="000000" w:themeColor="text1"/>
                <w:szCs w:val="26"/>
              </w:rPr>
              <w:t xml:space="preserve">     </w:t>
            </w:r>
            <w:r>
              <w:rPr>
                <w:color w:val="000000" w:themeColor="text1"/>
                <w:szCs w:val="26"/>
              </w:rPr>
              <w:t xml:space="preserve"> </w:t>
            </w:r>
            <w:r w:rsidRPr="008C78C6">
              <w:rPr>
                <w:color w:val="000000" w:themeColor="text1"/>
                <w:szCs w:val="26"/>
              </w:rPr>
              <w:t xml:space="preserve"> D. </w:t>
            </w:r>
            <w:r>
              <w:rPr>
                <w:color w:val="000000" w:themeColor="text1"/>
                <w:szCs w:val="26"/>
              </w:rPr>
              <w:t xml:space="preserve">(5; </w:t>
            </w:r>
            <w:r w:rsidRPr="008C78C6">
              <w:rPr>
                <w:color w:val="000000" w:themeColor="text1"/>
                <w:szCs w:val="26"/>
              </w:rPr>
              <w:t>-</w:t>
            </w:r>
            <w:r>
              <w:rPr>
                <w:color w:val="000000" w:themeColor="text1"/>
                <w:szCs w:val="26"/>
              </w:rPr>
              <w:t>3)</w:t>
            </w:r>
          </w:p>
        </w:tc>
        <w:tc>
          <w:tcPr>
            <w:tcW w:w="5245" w:type="dxa"/>
          </w:tcPr>
          <w:p w14:paraId="14F90676" w14:textId="0F648B35" w:rsidR="00E80A8A" w:rsidRPr="00884CC6" w:rsidRDefault="00E80A8A" w:rsidP="00E80A8A">
            <w:pPr>
              <w:spacing w:line="276" w:lineRule="auto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Ta có: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oành độ là-5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ung độ là 3</m:t>
                        </m:r>
                      </m:e>
                    </m:eqAr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⇒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eqArr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=-5</m:t>
                            </m:r>
                          </m: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=3</m:t>
                            </m:r>
                          </m:e>
                        </m:eqArr>
                      </m:e>
                    </m:d>
                  </m:e>
                </m:d>
              </m:oMath>
            </m:oMathPara>
          </w:p>
          <w:p w14:paraId="7C2BB02A" w14:textId="1F1CABE5" w:rsidR="00E80A8A" w:rsidRDefault="00E80A8A" w:rsidP="00E80A8A">
            <w:pPr>
              <w:spacing w:line="276" w:lineRule="auto"/>
              <w:rPr>
                <w:b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⟹A (-5;3)</m:t>
              </m:r>
            </m:oMath>
            <w:r>
              <w:rPr>
                <w:b/>
                <w:sz w:val="26"/>
                <w:szCs w:val="26"/>
              </w:rPr>
              <w:t xml:space="preserve">  =&gt; Đáp án D</w:t>
            </w:r>
          </w:p>
        </w:tc>
      </w:tr>
      <w:tr w:rsidR="00341220" w:rsidRPr="007072E2" w14:paraId="604B3255" w14:textId="77777777" w:rsidTr="00341220">
        <w:tc>
          <w:tcPr>
            <w:tcW w:w="4957" w:type="dxa"/>
          </w:tcPr>
          <w:p w14:paraId="165CB88C" w14:textId="77777777" w:rsidR="00E80A8A" w:rsidRPr="008C78C6" w:rsidRDefault="00E80A8A" w:rsidP="00E80A8A">
            <w:pPr>
              <w:rPr>
                <w:b/>
                <w:color w:val="000000" w:themeColor="text1"/>
                <w:sz w:val="24"/>
                <w:szCs w:val="26"/>
              </w:rPr>
            </w:pP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Câu </w:t>
            </w:r>
            <w:r>
              <w:rPr>
                <w:b/>
                <w:color w:val="000000" w:themeColor="text1"/>
                <w:sz w:val="24"/>
                <w:szCs w:val="26"/>
              </w:rPr>
              <w:t>2</w:t>
            </w: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: </w:t>
            </w:r>
            <w:r>
              <w:rPr>
                <w:b/>
                <w:color w:val="000000" w:themeColor="text1"/>
                <w:sz w:val="24"/>
                <w:szCs w:val="26"/>
              </w:rPr>
              <w:t>Điểm B (2; -3). Hỏi tung độ y = ?</w:t>
            </w:r>
          </w:p>
          <w:p w14:paraId="486E46B3" w14:textId="2A7184C5" w:rsidR="00E80A8A" w:rsidRPr="00884CC6" w:rsidRDefault="00E80A8A" w:rsidP="00E80A8A">
            <w:pPr>
              <w:rPr>
                <w:color w:val="000000" w:themeColor="text1"/>
                <w:szCs w:val="26"/>
              </w:rPr>
            </w:pPr>
            <w:r w:rsidRPr="00426474">
              <w:rPr>
                <w:color w:val="000000" w:themeColor="text1"/>
                <w:szCs w:val="26"/>
              </w:rPr>
              <w:t xml:space="preserve">A. </w:t>
            </w:r>
            <w:r>
              <w:rPr>
                <w:color w:val="000000" w:themeColor="text1"/>
                <w:szCs w:val="26"/>
              </w:rPr>
              <w:t>-3</w:t>
            </w:r>
            <w:r w:rsidRPr="00426474">
              <w:rPr>
                <w:color w:val="000000" w:themeColor="text1"/>
                <w:szCs w:val="26"/>
              </w:rPr>
              <w:t xml:space="preserve">           </w:t>
            </w:r>
            <w:r>
              <w:rPr>
                <w:color w:val="000000" w:themeColor="text1"/>
                <w:szCs w:val="26"/>
              </w:rPr>
              <w:t xml:space="preserve">     </w:t>
            </w:r>
            <w:r w:rsidRPr="008C78C6">
              <w:rPr>
                <w:color w:val="000000" w:themeColor="text1"/>
                <w:szCs w:val="26"/>
              </w:rPr>
              <w:t xml:space="preserve">B. </w:t>
            </w:r>
            <w:r>
              <w:rPr>
                <w:color w:val="000000" w:themeColor="text1"/>
                <w:szCs w:val="26"/>
              </w:rPr>
              <w:t>9</w:t>
            </w:r>
            <w:r w:rsidRPr="008C78C6">
              <w:rPr>
                <w:color w:val="000000" w:themeColor="text1"/>
                <w:szCs w:val="26"/>
              </w:rPr>
              <w:t xml:space="preserve">             </w:t>
            </w:r>
            <w:r w:rsidRPr="00884CC6">
              <w:rPr>
                <w:color w:val="000000" w:themeColor="text1"/>
                <w:szCs w:val="26"/>
              </w:rPr>
              <w:t>C. -9             D. 2</w:t>
            </w:r>
          </w:p>
        </w:tc>
        <w:tc>
          <w:tcPr>
            <w:tcW w:w="5245" w:type="dxa"/>
          </w:tcPr>
          <w:p w14:paraId="28762A2C" w14:textId="77777777" w:rsidR="00E80A8A" w:rsidRDefault="00E80A8A" w:rsidP="00E80A8A">
            <w:pPr>
              <w:spacing w:line="276" w:lineRule="auto"/>
              <w:rPr>
                <w:b/>
                <w:color w:val="000000" w:themeColor="text1"/>
                <w:sz w:val="24"/>
                <w:szCs w:val="26"/>
              </w:rPr>
            </w:pPr>
            <w:r w:rsidRPr="00884CC6">
              <w:rPr>
                <w:b/>
                <w:sz w:val="24"/>
                <w:szCs w:val="24"/>
              </w:rPr>
              <w:t xml:space="preserve">Ta có: </w:t>
            </w:r>
            <w:r>
              <w:rPr>
                <w:b/>
                <w:color w:val="000000" w:themeColor="text1"/>
                <w:sz w:val="24"/>
                <w:szCs w:val="26"/>
              </w:rPr>
              <w:t>B (2; -3)</w:t>
            </w:r>
          </w:p>
          <w:p w14:paraId="499B279B" w14:textId="41EFE002" w:rsidR="00E80A8A" w:rsidRPr="00884CC6" w:rsidRDefault="00E80A8A" w:rsidP="00E80A8A">
            <w:pPr>
              <w:spacing w:line="276" w:lineRule="auto"/>
              <w:rPr>
                <w:b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⟹y=-3</m:t>
              </m:r>
            </m:oMath>
            <w:r>
              <w:rPr>
                <w:b/>
                <w:sz w:val="26"/>
                <w:szCs w:val="26"/>
              </w:rPr>
              <w:t xml:space="preserve">  =&gt; Đáp án A</w:t>
            </w:r>
          </w:p>
        </w:tc>
      </w:tr>
      <w:tr w:rsidR="00341220" w:rsidRPr="007072E2" w14:paraId="64B5A4C0" w14:textId="77777777" w:rsidTr="00341220">
        <w:tc>
          <w:tcPr>
            <w:tcW w:w="10202" w:type="dxa"/>
            <w:gridSpan w:val="2"/>
          </w:tcPr>
          <w:p w14:paraId="49EEAED3" w14:textId="107B7A44" w:rsidR="00E80A8A" w:rsidRPr="00884CC6" w:rsidRDefault="00E80A8A" w:rsidP="00E80A8A">
            <w:pPr>
              <w:jc w:val="center"/>
              <w:rPr>
                <w:b/>
              </w:rPr>
            </w:pPr>
            <w:r w:rsidRPr="00F96BF0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Dạng </w:t>
            </w:r>
            <w:r w:rsidR="00341220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5</w:t>
            </w:r>
            <w:r w:rsidRPr="00F96BF0"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: </w:t>
            </w:r>
            <w:r>
              <w:rPr>
                <w:b/>
                <w:bCs/>
                <w:i/>
                <w:iCs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Đồ thị hàm số </w:t>
            </w:r>
            <w:r w:rsidRPr="00884CC6">
              <w:rPr>
                <w:b/>
                <w:bCs/>
                <w:i/>
                <w:iCs/>
                <w:sz w:val="26"/>
                <w:szCs w:val="26"/>
                <w:lang w:val="nl-NL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y = ax (a</w:t>
            </w:r>
            <w:r w:rsidR="00324A59" w:rsidRPr="00D500FF">
              <w:rPr>
                <w:b/>
                <w:i/>
                <w:noProof/>
                <w:position w:val="-4"/>
                <w:sz w:val="26"/>
                <w:szCs w:val="26"/>
                <w:lang w:val="nl-NL"/>
              </w:rPr>
              <w:object w:dxaOrig="220" w:dyaOrig="220" w14:anchorId="7B79964F">
                <v:shape id="_x0000_i1031" type="#_x0000_t75" alt="" style="width:11.4pt;height:11.4pt;mso-width-percent:0;mso-height-percent:0;mso-width-percent:0;mso-height-percent:0" o:ole="">
                  <v:imagedata r:id="rId5" o:title=""/>
                </v:shape>
                <o:OLEObject Type="Embed" ProgID="Equation.DSMT4" ShapeID="_x0000_i1031" DrawAspect="Content" ObjectID="_1700638165" r:id="rId15"/>
              </w:object>
            </w:r>
            <w:r w:rsidRPr="00884CC6">
              <w:rPr>
                <w:b/>
                <w:bCs/>
                <w:i/>
                <w:iCs/>
                <w:sz w:val="26"/>
                <w:szCs w:val="26"/>
                <w:lang w:val="nl-NL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0)</w:t>
            </w:r>
          </w:p>
        </w:tc>
      </w:tr>
      <w:tr w:rsidR="00E80A8A" w14:paraId="62E407A8" w14:textId="77777777" w:rsidTr="00341220">
        <w:tc>
          <w:tcPr>
            <w:tcW w:w="4957" w:type="dxa"/>
          </w:tcPr>
          <w:p w14:paraId="32980ACB" w14:textId="77777777" w:rsidR="00E80A8A" w:rsidRPr="00AF264B" w:rsidRDefault="00E80A8A" w:rsidP="00E80A8A">
            <w:pPr>
              <w:rPr>
                <w:b/>
                <w:i/>
                <w:sz w:val="26"/>
                <w:szCs w:val="26"/>
              </w:rPr>
            </w:pPr>
            <w:r w:rsidRPr="004C0F08">
              <w:rPr>
                <w:b/>
                <w:color w:val="000000" w:themeColor="text1"/>
                <w:sz w:val="24"/>
                <w:szCs w:val="26"/>
              </w:rPr>
              <w:t xml:space="preserve">Câu 1: </w:t>
            </w:r>
            <w:r>
              <w:rPr>
                <w:b/>
                <w:color w:val="000000" w:themeColor="text1"/>
                <w:sz w:val="24"/>
                <w:szCs w:val="26"/>
              </w:rPr>
              <w:t xml:space="preserve">Điểm nào sau đây thuộc đồ thị hàm số </w:t>
            </w:r>
            <w:r w:rsidRPr="00AF264B">
              <w:rPr>
                <w:b/>
                <w:i/>
                <w:sz w:val="26"/>
                <w:szCs w:val="26"/>
              </w:rPr>
              <w:t xml:space="preserve">y = </w:t>
            </w:r>
            <w:r>
              <w:rPr>
                <w:b/>
                <w:i/>
                <w:sz w:val="26"/>
                <w:szCs w:val="26"/>
              </w:rPr>
              <w:t>-2</w:t>
            </w:r>
            <w:r w:rsidRPr="00AF264B">
              <w:rPr>
                <w:b/>
                <w:i/>
                <w:sz w:val="26"/>
                <w:szCs w:val="26"/>
              </w:rPr>
              <w:t>x</w:t>
            </w:r>
          </w:p>
          <w:p w14:paraId="0DE2DD40" w14:textId="77777777" w:rsidR="00E80A8A" w:rsidRDefault="00E80A8A" w:rsidP="00E80A8A">
            <w:pPr>
              <w:rPr>
                <w:color w:val="FF0000"/>
                <w:szCs w:val="26"/>
              </w:rPr>
            </w:pPr>
            <w:r w:rsidRPr="004C0F08">
              <w:rPr>
                <w:color w:val="000000" w:themeColor="text1"/>
                <w:szCs w:val="26"/>
              </w:rPr>
              <w:t xml:space="preserve">A. </w:t>
            </w:r>
            <w:r>
              <w:rPr>
                <w:color w:val="000000" w:themeColor="text1"/>
                <w:szCs w:val="26"/>
              </w:rPr>
              <w:t xml:space="preserve">A (-1; 3)                 </w:t>
            </w:r>
            <w:r w:rsidRPr="00397E72">
              <w:rPr>
                <w:color w:val="000000" w:themeColor="text1"/>
                <w:szCs w:val="26"/>
              </w:rPr>
              <w:t xml:space="preserve">B. B (-1; </w:t>
            </w:r>
            <w:r>
              <w:rPr>
                <w:color w:val="000000" w:themeColor="text1"/>
                <w:szCs w:val="26"/>
              </w:rPr>
              <w:t>5</w:t>
            </w:r>
            <w:r w:rsidRPr="00397E72">
              <w:rPr>
                <w:color w:val="000000" w:themeColor="text1"/>
                <w:szCs w:val="26"/>
              </w:rPr>
              <w:t xml:space="preserve">)                    </w:t>
            </w:r>
          </w:p>
          <w:p w14:paraId="534E8903" w14:textId="77777777" w:rsidR="00E80A8A" w:rsidRPr="00397E72" w:rsidRDefault="00E80A8A" w:rsidP="00E80A8A">
            <w:pPr>
              <w:rPr>
                <w:color w:val="000000" w:themeColor="text1"/>
                <w:szCs w:val="26"/>
              </w:rPr>
            </w:pPr>
            <w:r w:rsidRPr="004C0F08">
              <w:rPr>
                <w:color w:val="000000" w:themeColor="text1"/>
                <w:szCs w:val="26"/>
              </w:rPr>
              <w:t xml:space="preserve">C. </w:t>
            </w:r>
            <w:r>
              <w:rPr>
                <w:color w:val="000000" w:themeColor="text1"/>
                <w:szCs w:val="26"/>
              </w:rPr>
              <w:t xml:space="preserve">C (2; -4)                  </w:t>
            </w:r>
            <w:r w:rsidRPr="004C0F08">
              <w:rPr>
                <w:color w:val="000000" w:themeColor="text1"/>
                <w:szCs w:val="26"/>
              </w:rPr>
              <w:t xml:space="preserve">D. </w:t>
            </w:r>
            <w:r>
              <w:rPr>
                <w:color w:val="000000" w:themeColor="text1"/>
                <w:szCs w:val="26"/>
              </w:rPr>
              <w:t>D (7; 15)</w:t>
            </w:r>
            <w:r w:rsidRPr="004C0F08">
              <w:rPr>
                <w:color w:val="000000" w:themeColor="text1"/>
                <w:szCs w:val="26"/>
              </w:rPr>
              <w:t xml:space="preserve"> </w:t>
            </w:r>
          </w:p>
        </w:tc>
        <w:tc>
          <w:tcPr>
            <w:tcW w:w="5245" w:type="dxa"/>
          </w:tcPr>
          <w:p w14:paraId="06EB0ABD" w14:textId="77777777" w:rsidR="00E80A8A" w:rsidRPr="00E119FA" w:rsidRDefault="00E80A8A" w:rsidP="00E80A8A">
            <w:pPr>
              <w:spacing w:line="276" w:lineRule="auto"/>
              <w:rPr>
                <w:bCs/>
                <w:i/>
                <w:iCs/>
                <w:sz w:val="24"/>
                <w:szCs w:val="24"/>
              </w:rPr>
            </w:pPr>
            <w:r w:rsidRPr="00D33E43">
              <w:rPr>
                <w:bCs/>
                <w:i/>
                <w:iCs/>
                <w:sz w:val="24"/>
                <w:szCs w:val="24"/>
              </w:rPr>
              <w:t xml:space="preserve">(Thay toạ độ điểm </w:t>
            </w:r>
            <w:r>
              <w:rPr>
                <w:bCs/>
                <w:i/>
                <w:iCs/>
                <w:sz w:val="24"/>
                <w:szCs w:val="24"/>
              </w:rPr>
              <w:t>các điểm</w:t>
            </w:r>
            <w:r w:rsidRPr="00D33E43">
              <w:rPr>
                <w:bCs/>
                <w:i/>
                <w:iCs/>
                <w:sz w:val="24"/>
                <w:szCs w:val="24"/>
              </w:rPr>
              <w:t xml:space="preserve"> </w:t>
            </w:r>
            <w:r>
              <w:rPr>
                <w:bCs/>
                <w:i/>
                <w:iCs/>
                <w:sz w:val="24"/>
                <w:szCs w:val="24"/>
              </w:rPr>
              <w:t xml:space="preserve">A, B, C, D </w:t>
            </w:r>
            <w:r w:rsidRPr="00D33E43">
              <w:rPr>
                <w:bCs/>
                <w:i/>
                <w:iCs/>
                <w:sz w:val="24"/>
                <w:szCs w:val="24"/>
              </w:rPr>
              <w:t>vào đồ thị hàm số)</w:t>
            </w:r>
          </w:p>
          <w:p w14:paraId="0207B58D" w14:textId="77777777" w:rsidR="00E80A8A" w:rsidRPr="00AF264B" w:rsidRDefault="00E80A8A" w:rsidP="00E80A8A">
            <w:pPr>
              <w:spacing w:line="276" w:lineRule="auto"/>
              <w:rPr>
                <w:b/>
                <w:i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 xml:space="preserve">Ta có: </m:t>
              </m:r>
            </m:oMath>
            <w:r w:rsidRPr="00397E72">
              <w:rPr>
                <w:b/>
                <w:i/>
                <w:color w:val="00B050"/>
                <w:sz w:val="26"/>
                <w:szCs w:val="26"/>
              </w:rPr>
              <w:t>y</w:t>
            </w:r>
            <w:r w:rsidRPr="00AF264B">
              <w:rPr>
                <w:b/>
                <w:i/>
                <w:sz w:val="26"/>
                <w:szCs w:val="26"/>
              </w:rPr>
              <w:t xml:space="preserve"> = </w:t>
            </w:r>
            <w:r>
              <w:rPr>
                <w:b/>
                <w:i/>
                <w:sz w:val="26"/>
                <w:szCs w:val="26"/>
              </w:rPr>
              <w:t>-2</w:t>
            </w:r>
            <w:r w:rsidRPr="00397E72">
              <w:rPr>
                <w:b/>
                <w:i/>
                <w:color w:val="FFC000"/>
                <w:sz w:val="26"/>
                <w:szCs w:val="26"/>
              </w:rPr>
              <w:t>x</w:t>
            </w:r>
          </w:p>
          <w:p w14:paraId="7CCCA13C" w14:textId="77777777" w:rsidR="00E80A8A" w:rsidRPr="004012CD" w:rsidRDefault="00E80A8A" w:rsidP="00E80A8A">
            <w:pPr>
              <w:spacing w:line="276" w:lineRule="auto"/>
              <w:rPr>
                <w:bCs/>
                <w:color w:val="000000" w:themeColor="text1"/>
                <w:sz w:val="24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6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Cs/>
                        <w:color w:val="000000" w:themeColor="text1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C000"/>
                        <w:sz w:val="24"/>
                        <w:szCs w:val="26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6"/>
                      </w:rPr>
                      <m:t>;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B050"/>
                        <w:sz w:val="24"/>
                        <w:szCs w:val="26"/>
                      </w:rPr>
                      <m:t>-4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  <w:sz w:val="24"/>
                    <w:szCs w:val="26"/>
                  </w:rPr>
                  <m:t>⟹</m:t>
                </m:r>
                <m:r>
                  <w:rPr>
                    <w:rFonts w:ascii="Cambria Math" w:hAnsi="Cambria Math"/>
                    <w:color w:val="00B050"/>
                    <w:sz w:val="24"/>
                    <w:szCs w:val="26"/>
                  </w:rPr>
                  <m:t>-4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  <w:szCs w:val="26"/>
                  </w:rPr>
                  <m:t>=-2.</m:t>
                </m:r>
                <m:r>
                  <w:rPr>
                    <w:rFonts w:ascii="Cambria Math" w:hAnsi="Cambria Math"/>
                    <w:color w:val="FFC000"/>
                    <w:szCs w:val="26"/>
                  </w:rPr>
                  <m:t>2</m:t>
                </m:r>
              </m:oMath>
            </m:oMathPara>
          </w:p>
          <w:p w14:paraId="515271C9" w14:textId="0906F120" w:rsidR="00E80A8A" w:rsidRDefault="00E80A8A" w:rsidP="00E80A8A">
            <w:pPr>
              <w:spacing w:line="276" w:lineRule="auto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=&gt; Đáp án C</w:t>
            </w:r>
          </w:p>
        </w:tc>
      </w:tr>
      <w:tr w:rsidR="00E80A8A" w14:paraId="2C102247" w14:textId="77777777" w:rsidTr="00341220">
        <w:tc>
          <w:tcPr>
            <w:tcW w:w="4957" w:type="dxa"/>
          </w:tcPr>
          <w:p w14:paraId="7A987EE0" w14:textId="712E7D65" w:rsidR="00E80A8A" w:rsidRPr="00DA5B6E" w:rsidRDefault="00E80A8A" w:rsidP="00E80A8A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5B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DA5B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 Điểm K (-3; 9 ) thuộc đồ thị hàm số nào sau đây?</w:t>
            </w:r>
          </w:p>
          <w:tbl>
            <w:tblPr>
              <w:tblW w:w="0" w:type="auto"/>
              <w:tblInd w:w="36" w:type="dxa"/>
              <w:tblLayout w:type="fixed"/>
              <w:tblCellMar>
                <w:left w:w="36" w:type="dxa"/>
                <w:right w:w="36" w:type="dxa"/>
              </w:tblCellMar>
              <w:tblLook w:val="0000" w:firstRow="0" w:lastRow="0" w:firstColumn="0" w:lastColumn="0" w:noHBand="0" w:noVBand="0"/>
            </w:tblPr>
            <w:tblGrid>
              <w:gridCol w:w="1972"/>
              <w:gridCol w:w="1843"/>
            </w:tblGrid>
            <w:tr w:rsidR="00E80A8A" w:rsidRPr="00DA5B6E" w14:paraId="702C0755" w14:textId="77777777" w:rsidTr="00554DAC">
              <w:tc>
                <w:tcPr>
                  <w:tcW w:w="1972" w:type="dxa"/>
                </w:tcPr>
                <w:p w14:paraId="47484645" w14:textId="77777777" w:rsidR="00E80A8A" w:rsidRPr="00DA5B6E" w:rsidRDefault="00E80A8A" w:rsidP="00E80A8A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A5B6E">
                    <w:rPr>
                      <w:rFonts w:ascii="Times New Roman" w:hAnsi="Times New Roman" w:cs="Times New Roman"/>
                    </w:rPr>
                    <w:t>A. y = -6x</w:t>
                  </w:r>
                </w:p>
              </w:tc>
              <w:tc>
                <w:tcPr>
                  <w:tcW w:w="1843" w:type="dxa"/>
                </w:tcPr>
                <w:p w14:paraId="3ABC9850" w14:textId="77777777" w:rsidR="00E80A8A" w:rsidRPr="00DA5B6E" w:rsidRDefault="00E80A8A" w:rsidP="00E80A8A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noProof/>
                    </w:rPr>
                  </w:pPr>
                  <w:r w:rsidRPr="00DA5B6E">
                    <w:rPr>
                      <w:rFonts w:ascii="Times New Roman" w:hAnsi="Times New Roman" w:cs="Times New Roman"/>
                    </w:rPr>
                    <w:t xml:space="preserve">B. </w:t>
                  </w:r>
                  <m:oMath>
                    <m:r>
                      <w:rPr>
                        <w:rFonts w:ascii="Cambria Math" w:hAnsi="Cambria Math"/>
                        <w:color w:val="000000" w:themeColor="text1"/>
                      </w:rPr>
                      <m:t>y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color w:val="000000" w:themeColor="text1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-1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x</m:t>
                        </m:r>
                      </m:den>
                    </m:f>
                  </m:oMath>
                </w:p>
              </w:tc>
            </w:tr>
            <w:tr w:rsidR="00E80A8A" w:rsidRPr="00DA5B6E" w14:paraId="41FA3981" w14:textId="77777777" w:rsidTr="00554DAC">
              <w:tc>
                <w:tcPr>
                  <w:tcW w:w="1972" w:type="dxa"/>
                </w:tcPr>
                <w:p w14:paraId="642232A6" w14:textId="77777777" w:rsidR="00E80A8A" w:rsidRPr="00DA5B6E" w:rsidRDefault="00E80A8A" w:rsidP="00E80A8A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A5B6E">
                    <w:rPr>
                      <w:rFonts w:ascii="Times New Roman" w:hAnsi="Times New Roman" w:cs="Times New Roman"/>
                    </w:rPr>
                    <w:t xml:space="preserve">C. </w:t>
                  </w:r>
                  <m:oMath>
                    <m:r>
                      <w:rPr>
                        <w:rFonts w:ascii="Cambria Math" w:hAnsi="Cambria Math"/>
                        <w:color w:val="000000" w:themeColor="text1"/>
                      </w:rPr>
                      <m:t>y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color w:val="000000" w:themeColor="text1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-2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x</m:t>
                        </m:r>
                      </m:den>
                    </m:f>
                  </m:oMath>
                </w:p>
              </w:tc>
              <w:tc>
                <w:tcPr>
                  <w:tcW w:w="1843" w:type="dxa"/>
                </w:tcPr>
                <w:p w14:paraId="0EFE045E" w14:textId="77777777" w:rsidR="00E80A8A" w:rsidRPr="00DA5B6E" w:rsidRDefault="00E80A8A" w:rsidP="00E80A8A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A5B6E">
                    <w:rPr>
                      <w:rFonts w:ascii="Times New Roman" w:hAnsi="Times New Roman" w:cs="Times New Roman"/>
                    </w:rPr>
                    <w:t>D. y = 6x</w:t>
                  </w:r>
                </w:p>
              </w:tc>
            </w:tr>
          </w:tbl>
          <w:p w14:paraId="377CDBE9" w14:textId="77777777" w:rsidR="00E80A8A" w:rsidRPr="00DA5B6E" w:rsidRDefault="00E80A8A" w:rsidP="00E80A8A">
            <w:pPr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5245" w:type="dxa"/>
          </w:tcPr>
          <w:p w14:paraId="4C0D4F83" w14:textId="77777777" w:rsidR="00E80A8A" w:rsidRPr="00D33E43" w:rsidRDefault="00E80A8A" w:rsidP="00E80A8A">
            <w:pPr>
              <w:spacing w:line="276" w:lineRule="auto"/>
              <w:rPr>
                <w:bCs/>
                <w:i/>
                <w:iCs/>
                <w:sz w:val="24"/>
                <w:szCs w:val="24"/>
              </w:rPr>
            </w:pPr>
            <w:r w:rsidRPr="00D33E43">
              <w:rPr>
                <w:bCs/>
                <w:i/>
                <w:iCs/>
                <w:sz w:val="24"/>
                <w:szCs w:val="24"/>
              </w:rPr>
              <w:t>(Thay toạ độ điểm K vào các đồ thị hàm số)</w:t>
            </w:r>
          </w:p>
          <w:p w14:paraId="35B03493" w14:textId="77777777" w:rsidR="00E80A8A" w:rsidRPr="004012CD" w:rsidRDefault="00E80A8A" w:rsidP="00E80A8A">
            <w:pPr>
              <w:spacing w:line="276" w:lineRule="auto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Ta có: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 xml:space="preserve">K 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C000"/>
                        <w:sz w:val="26"/>
                        <w:szCs w:val="26"/>
                      </w:rPr>
                      <m:t>-3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;</m:t>
                    </m:r>
                    <m:r>
                      <w:rPr>
                        <w:rFonts w:ascii="Cambria Math" w:hAnsi="Cambria Math"/>
                        <w:color w:val="00B050"/>
                        <w:sz w:val="26"/>
                        <w:szCs w:val="26"/>
                      </w:rPr>
                      <m:t>9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⟹</m:t>
                </m:r>
                <m:r>
                  <w:rPr>
                    <w:rFonts w:ascii="Cambria Math" w:hAnsi="Cambria Math"/>
                    <w:color w:val="00B050"/>
                    <w:sz w:val="26"/>
                    <w:szCs w:val="26"/>
                  </w:rPr>
                  <m:t>9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27</m:t>
                    </m:r>
                  </m:num>
                  <m:den>
                    <m:r>
                      <w:rPr>
                        <w:rFonts w:ascii="Cambria Math" w:hAnsi="Cambria Math"/>
                        <w:color w:val="FFC000"/>
                        <w:sz w:val="26"/>
                        <w:szCs w:val="26"/>
                      </w:rPr>
                      <m:t>-3</m:t>
                    </m:r>
                  </m:den>
                </m:f>
              </m:oMath>
            </m:oMathPara>
          </w:p>
          <w:p w14:paraId="43DDB907" w14:textId="77777777" w:rsidR="00E80A8A" w:rsidRDefault="00E80A8A" w:rsidP="00E80A8A">
            <w:pPr>
              <w:spacing w:line="276" w:lineRule="auto"/>
              <w:rPr>
                <w:b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⟹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6"/>
                </w:rPr>
                <m:t>y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-2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x</m:t>
                  </m:r>
                </m:den>
              </m:f>
            </m:oMath>
            <w:r>
              <w:rPr>
                <w:b/>
                <w:color w:val="000000" w:themeColor="text1"/>
                <w:szCs w:val="28"/>
              </w:rPr>
              <w:t xml:space="preserve"> </w:t>
            </w:r>
            <w:r>
              <w:rPr>
                <w:b/>
                <w:sz w:val="26"/>
                <w:szCs w:val="26"/>
              </w:rPr>
              <w:t>=&gt; Đáp án C</w:t>
            </w:r>
          </w:p>
        </w:tc>
      </w:tr>
      <w:tr w:rsidR="00E80A8A" w14:paraId="0895ED8E" w14:textId="77777777" w:rsidTr="00341220">
        <w:tc>
          <w:tcPr>
            <w:tcW w:w="4957" w:type="dxa"/>
          </w:tcPr>
          <w:p w14:paraId="7833F472" w14:textId="12D2723C" w:rsidR="00E80A8A" w:rsidRPr="00DA5B6E" w:rsidRDefault="00E80A8A" w:rsidP="00E80A8A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ind w:right="32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5B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DA5B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 Xác định giá trị của m để đồ thị của hàm số y = -mx đi qua điểm M (-2; 6).</w:t>
            </w:r>
          </w:p>
          <w:p w14:paraId="7C35B558" w14:textId="7D6EF75C" w:rsidR="00E80A8A" w:rsidRPr="00DA5B6E" w:rsidRDefault="00E80A8A" w:rsidP="00E80A8A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ind w:right="7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5B6E">
              <w:rPr>
                <w:rFonts w:ascii="Times New Roman" w:hAnsi="Times New Roman" w:cs="Times New Roman"/>
                <w:sz w:val="24"/>
                <w:szCs w:val="24"/>
              </w:rPr>
              <w:t>A. m = -3                     B. m = -2</w:t>
            </w:r>
          </w:p>
          <w:p w14:paraId="337ADB98" w14:textId="77777777" w:rsidR="00E80A8A" w:rsidRPr="00DA5B6E" w:rsidRDefault="00E80A8A" w:rsidP="00E80A8A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ind w:right="708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5B6E">
              <w:rPr>
                <w:rFonts w:ascii="Times New Roman" w:hAnsi="Times New Roman" w:cs="Times New Roman"/>
                <w:sz w:val="24"/>
                <w:szCs w:val="24"/>
              </w:rPr>
              <w:t>C. m = 4                       D. m = 3</w:t>
            </w:r>
          </w:p>
        </w:tc>
        <w:tc>
          <w:tcPr>
            <w:tcW w:w="5245" w:type="dxa"/>
          </w:tcPr>
          <w:p w14:paraId="0B471BFB" w14:textId="77777777" w:rsidR="00E80A8A" w:rsidRPr="00E119FA" w:rsidRDefault="00E80A8A" w:rsidP="00E80A8A">
            <w:pPr>
              <w:spacing w:line="276" w:lineRule="auto"/>
              <w:rPr>
                <w:bCs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Ta có: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y=-mx</m:t>
                </m:r>
              </m:oMath>
            </m:oMathPara>
          </w:p>
          <w:p w14:paraId="420923C8" w14:textId="77777777" w:rsidR="00E80A8A" w:rsidRPr="00E119FA" w:rsidRDefault="00E80A8A" w:rsidP="00E80A8A">
            <w:pPr>
              <w:spacing w:line="276" w:lineRule="auto"/>
              <w:rPr>
                <w:bCs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 xml:space="preserve">M 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C000"/>
                        <w:sz w:val="26"/>
                        <w:szCs w:val="26"/>
                      </w:rPr>
                      <m:t>-2</m:t>
                    </m:r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;</m:t>
                    </m:r>
                    <m:r>
                      <w:rPr>
                        <w:rFonts w:ascii="Cambria Math" w:hAnsi="Cambria Math"/>
                        <w:color w:val="00B050"/>
                        <w:sz w:val="26"/>
                        <w:szCs w:val="26"/>
                      </w:rPr>
                      <m:t>6</m:t>
                    </m:r>
                  </m:e>
                </m:d>
                <m:r>
                  <w:rPr>
                    <w:rFonts w:ascii="Cambria Math" w:hAnsi="Cambria Math"/>
                    <w:sz w:val="26"/>
                    <w:szCs w:val="26"/>
                  </w:rPr>
                  <m:t>⟹</m:t>
                </m:r>
                <m:r>
                  <w:rPr>
                    <w:rFonts w:ascii="Cambria Math" w:hAnsi="Cambria Math"/>
                    <w:color w:val="00B050"/>
                    <w:sz w:val="26"/>
                    <w:szCs w:val="26"/>
                  </w:rPr>
                  <m:t>6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=m.(</m:t>
                </m:r>
                <m:r>
                  <w:rPr>
                    <w:rFonts w:ascii="Cambria Math" w:hAnsi="Cambria Math"/>
                    <w:color w:val="FFC000"/>
                    <w:sz w:val="26"/>
                    <w:szCs w:val="26"/>
                  </w:rPr>
                  <m:t>-2</m:t>
                </m:r>
                <m: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</m:oMath>
            </m:oMathPara>
          </w:p>
          <w:p w14:paraId="73AE80F3" w14:textId="6845FF8A" w:rsidR="00E80A8A" w:rsidRPr="00E119FA" w:rsidRDefault="00E80A8A" w:rsidP="00341220">
            <w:pPr>
              <w:spacing w:line="276" w:lineRule="auto"/>
              <w:ind w:left="1171"/>
              <w:rPr>
                <w:bCs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⟹         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m</m:t>
              </m:r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B050"/>
                      <w:sz w:val="26"/>
                      <w:szCs w:val="26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color w:val="FFC000"/>
                      <w:sz w:val="26"/>
                      <w:szCs w:val="26"/>
                    </w:rPr>
                    <m:t>-2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-3</m:t>
              </m:r>
            </m:oMath>
            <w:r>
              <w:rPr>
                <w:bCs/>
                <w:sz w:val="26"/>
                <w:szCs w:val="26"/>
              </w:rPr>
              <w:t xml:space="preserve"> </w:t>
            </w:r>
            <w:r w:rsidR="00341220" w:rsidRPr="00341220">
              <w:rPr>
                <w:b/>
                <w:sz w:val="21"/>
                <w:szCs w:val="21"/>
              </w:rPr>
              <w:t xml:space="preserve">=&gt; </w:t>
            </w:r>
            <w:r w:rsidR="00341220" w:rsidRPr="00341220">
              <w:rPr>
                <w:b/>
                <w:sz w:val="24"/>
                <w:szCs w:val="24"/>
              </w:rPr>
              <w:t>Đáp án A</w:t>
            </w:r>
          </w:p>
        </w:tc>
      </w:tr>
      <w:tr w:rsidR="00E80A8A" w14:paraId="5EF26158" w14:textId="77777777" w:rsidTr="00341220">
        <w:tc>
          <w:tcPr>
            <w:tcW w:w="4957" w:type="dxa"/>
          </w:tcPr>
          <w:p w14:paraId="03410051" w14:textId="61B1CF6A" w:rsidR="00E80A8A" w:rsidRPr="00DA5B6E" w:rsidRDefault="00E80A8A" w:rsidP="00E80A8A">
            <w:pPr>
              <w:jc w:val="both"/>
              <w:rPr>
                <w:i/>
                <w:sz w:val="24"/>
                <w:szCs w:val="24"/>
              </w:rPr>
            </w:pPr>
            <w:r w:rsidRPr="00DA5B6E">
              <w:rPr>
                <w:noProof/>
                <w:lang w:eastAsia="vi-VN"/>
              </w:rPr>
              <w:drawing>
                <wp:anchor distT="0" distB="0" distL="114300" distR="114300" simplePos="0" relativeHeight="251672576" behindDoc="0" locked="0" layoutInCell="1" allowOverlap="1" wp14:anchorId="3F093C9B" wp14:editId="50B5E484">
                  <wp:simplePos x="0" y="0"/>
                  <wp:positionH relativeFrom="column">
                    <wp:posOffset>1283832</wp:posOffset>
                  </wp:positionH>
                  <wp:positionV relativeFrom="paragraph">
                    <wp:posOffset>8101</wp:posOffset>
                  </wp:positionV>
                  <wp:extent cx="1751965" cy="1183005"/>
                  <wp:effectExtent l="0" t="0" r="635" b="0"/>
                  <wp:wrapSquare wrapText="bothSides"/>
                  <wp:docPr id="206" name="Picture 20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1965" cy="1183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A5B6E">
              <w:rPr>
                <w:b/>
                <w:color w:val="000000" w:themeColor="text1"/>
                <w:sz w:val="24"/>
                <w:szCs w:val="24"/>
              </w:rPr>
              <w:t xml:space="preserve">Câu </w:t>
            </w:r>
            <w:r>
              <w:rPr>
                <w:b/>
                <w:color w:val="000000" w:themeColor="text1"/>
                <w:sz w:val="24"/>
                <w:szCs w:val="24"/>
              </w:rPr>
              <w:t>4</w:t>
            </w:r>
            <w:r w:rsidRPr="00DA5B6E">
              <w:rPr>
                <w:b/>
                <w:color w:val="000000" w:themeColor="text1"/>
                <w:sz w:val="24"/>
                <w:szCs w:val="24"/>
              </w:rPr>
              <w:t xml:space="preserve">: </w:t>
            </w:r>
            <w:r w:rsidRPr="00DA5B6E">
              <w:rPr>
                <w:b/>
                <w:bCs/>
                <w:iCs/>
                <w:sz w:val="24"/>
                <w:szCs w:val="24"/>
                <w:lang w:val="nl-NL"/>
              </w:rPr>
              <w:t>Đường thẳng OA là đồ thị của hàm số</w:t>
            </w:r>
            <w:r w:rsidRPr="00DA5B6E">
              <w:rPr>
                <w:b/>
                <w:bCs/>
                <w:iCs/>
                <w:sz w:val="24"/>
                <w:szCs w:val="24"/>
              </w:rPr>
              <w:t xml:space="preserve"> nào?</w:t>
            </w:r>
          </w:p>
          <w:p w14:paraId="65D28E64" w14:textId="3B5ECE44" w:rsidR="00E80A8A" w:rsidRDefault="00E80A8A" w:rsidP="00E80A8A">
            <w:pPr>
              <w:jc w:val="both"/>
              <w:rPr>
                <w:iCs/>
                <w:sz w:val="26"/>
                <w:szCs w:val="26"/>
                <w:lang w:val="nl-NL"/>
              </w:rPr>
            </w:pPr>
            <w:r w:rsidRPr="00DA5B6E">
              <w:rPr>
                <w:iCs/>
                <w:sz w:val="26"/>
                <w:szCs w:val="26"/>
                <w:lang w:val="nl-NL"/>
              </w:rPr>
              <w:t>A</w:t>
            </w:r>
            <w:r w:rsidRPr="00DA5B6E">
              <w:rPr>
                <w:iCs/>
                <w:sz w:val="26"/>
                <w:szCs w:val="26"/>
              </w:rPr>
              <w:t xml:space="preserve">. </w:t>
            </w:r>
            <w:r w:rsidRPr="00DA5B6E">
              <w:rPr>
                <w:iCs/>
                <w:sz w:val="26"/>
                <w:szCs w:val="26"/>
                <w:lang w:val="nl-NL"/>
              </w:rPr>
              <w:t>y = 0,5x</w:t>
            </w:r>
          </w:p>
          <w:p w14:paraId="4B656C7E" w14:textId="6EC2ED1B" w:rsidR="00E80A8A" w:rsidRDefault="00E80A8A" w:rsidP="00E80A8A">
            <w:pPr>
              <w:jc w:val="both"/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  <w:lang w:val="nl-NL"/>
              </w:rPr>
              <w:t>B</w:t>
            </w:r>
            <w:r>
              <w:rPr>
                <w:iCs/>
                <w:sz w:val="26"/>
                <w:szCs w:val="26"/>
              </w:rPr>
              <w:t>. y = -2x</w:t>
            </w:r>
          </w:p>
          <w:p w14:paraId="470F2563" w14:textId="2A13B9C6" w:rsidR="00E80A8A" w:rsidRDefault="00E80A8A" w:rsidP="00E80A8A">
            <w:pPr>
              <w:jc w:val="both"/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>C. y = -4x</w:t>
            </w:r>
          </w:p>
          <w:p w14:paraId="4D18878D" w14:textId="7C1CB1EA" w:rsidR="00E80A8A" w:rsidRPr="00A377AA" w:rsidRDefault="00E80A8A" w:rsidP="006F695F">
            <w:pPr>
              <w:spacing w:after="120"/>
              <w:jc w:val="both"/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>D. y = 3,5x</w:t>
            </w:r>
          </w:p>
        </w:tc>
        <w:tc>
          <w:tcPr>
            <w:tcW w:w="5245" w:type="dxa"/>
          </w:tcPr>
          <w:p w14:paraId="1AFD50EB" w14:textId="77777777" w:rsidR="00E80A8A" w:rsidRDefault="00E80A8A" w:rsidP="00E80A8A">
            <w:pPr>
              <w:spacing w:line="276" w:lineRule="auto"/>
              <w:rPr>
                <w:b/>
                <w:sz w:val="24"/>
                <w:szCs w:val="24"/>
              </w:rPr>
            </w:pPr>
            <w:r w:rsidRPr="00A377AA">
              <w:rPr>
                <w:b/>
                <w:sz w:val="24"/>
                <w:szCs w:val="24"/>
              </w:rPr>
              <w:t>Ta có: A (4;2)</w:t>
            </w:r>
            <w:r>
              <w:rPr>
                <w:b/>
                <w:sz w:val="24"/>
                <w:szCs w:val="24"/>
              </w:rPr>
              <w:t xml:space="preserve"> </w:t>
            </w:r>
          </w:p>
          <w:p w14:paraId="7D7EA5EA" w14:textId="23D5028D" w:rsidR="00E80A8A" w:rsidRDefault="00E80A8A" w:rsidP="00E80A8A">
            <w:pPr>
              <w:spacing w:line="276" w:lineRule="auto"/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(</w:t>
            </w:r>
            <w:r w:rsidRPr="00A377AA">
              <w:rPr>
                <w:bCs/>
                <w:i/>
                <w:iCs/>
                <w:sz w:val="24"/>
                <w:szCs w:val="24"/>
              </w:rPr>
              <w:t>Thay A (4;2) vào các đồ thị hàm số</w:t>
            </w:r>
            <w:r>
              <w:rPr>
                <w:bCs/>
                <w:i/>
                <w:iCs/>
                <w:sz w:val="24"/>
                <w:szCs w:val="24"/>
              </w:rPr>
              <w:t>)</w:t>
            </w:r>
          </w:p>
          <w:p w14:paraId="3DCF9E5C" w14:textId="77777777" w:rsidR="00E80A8A" w:rsidRDefault="00E80A8A" w:rsidP="00E80A8A">
            <w:pPr>
              <w:spacing w:line="276" w:lineRule="auto"/>
              <w:rPr>
                <w:bCs/>
                <w:i/>
                <w:iCs/>
                <w:sz w:val="24"/>
                <w:szCs w:val="24"/>
              </w:rPr>
            </w:pPr>
          </w:p>
          <w:p w14:paraId="41150876" w14:textId="25804AF4" w:rsidR="00E80A8A" w:rsidRPr="00A377AA" w:rsidRDefault="00E80A8A" w:rsidP="00E80A8A">
            <w:pPr>
              <w:spacing w:line="276" w:lineRule="auto"/>
              <w:rPr>
                <w:b/>
              </w:rPr>
            </w:pPr>
            <w:r w:rsidRPr="00A377AA">
              <w:rPr>
                <w:b/>
                <w:sz w:val="26"/>
                <w:szCs w:val="26"/>
              </w:rPr>
              <w:t>=&gt; Đáp án A</w:t>
            </w:r>
          </w:p>
        </w:tc>
      </w:tr>
    </w:tbl>
    <w:p w14:paraId="79638E96" w14:textId="77777777" w:rsidR="00C66981" w:rsidRPr="00537641" w:rsidRDefault="00C66981" w:rsidP="00537641">
      <w:pPr>
        <w:rPr>
          <w:rFonts w:ascii="Arial" w:hAnsi="Arial" w:cs="Arial"/>
          <w:color w:val="000000"/>
        </w:rPr>
      </w:pPr>
    </w:p>
    <w:tbl>
      <w:tblPr>
        <w:tblStyle w:val="TableGrid"/>
        <w:tblW w:w="10065" w:type="dxa"/>
        <w:tblInd w:w="-431" w:type="dxa"/>
        <w:tblLook w:val="04A0" w:firstRow="1" w:lastRow="0" w:firstColumn="1" w:lastColumn="0" w:noHBand="0" w:noVBand="1"/>
      </w:tblPr>
      <w:tblGrid>
        <w:gridCol w:w="2251"/>
        <w:gridCol w:w="7814"/>
      </w:tblGrid>
      <w:tr w:rsidR="0037309F" w:rsidRPr="006A44E6" w14:paraId="38BD89C4" w14:textId="77777777" w:rsidTr="00111436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948936" w14:textId="77777777" w:rsidR="0037309F" w:rsidRPr="006A44E6" w:rsidRDefault="0037309F" w:rsidP="00111436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0AC45" w14:textId="77777777" w:rsidR="0037309F" w:rsidRPr="006A44E6" w:rsidRDefault="0037309F" w:rsidP="00111436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6A44E6">
              <w:rPr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37309F" w:rsidRPr="006A44E6" w14:paraId="438394B0" w14:textId="77777777" w:rsidTr="00111436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5AEE9B" w14:textId="77777777" w:rsidR="0037309F" w:rsidRPr="006A44E6" w:rsidRDefault="0037309F" w:rsidP="00111436">
            <w:pPr>
              <w:rPr>
                <w:b/>
                <w:bCs/>
                <w:sz w:val="26"/>
                <w:szCs w:val="26"/>
              </w:rPr>
            </w:pPr>
            <w:r w:rsidRPr="006A44E6">
              <w:rPr>
                <w:b/>
                <w:bCs/>
                <w:sz w:val="26"/>
                <w:szCs w:val="26"/>
              </w:rPr>
              <w:t>Hoạt động 2</w:t>
            </w:r>
            <w:r w:rsidRPr="006A44E6">
              <w:rPr>
                <w:bCs/>
                <w:sz w:val="26"/>
                <w:szCs w:val="26"/>
              </w:rPr>
              <w:t xml:space="preserve">: </w:t>
            </w:r>
            <w:r w:rsidRPr="006A44E6">
              <w:rPr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0984E" w14:textId="6C0E4503" w:rsidR="0037309F" w:rsidRDefault="0037309F" w:rsidP="00111436">
            <w:pPr>
              <w:rPr>
                <w:b/>
                <w:i/>
                <w:color w:val="FF0000"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 xml:space="preserve">II. BÀI TẬP Ở NHÀ </w:t>
            </w:r>
            <w:r w:rsidRPr="006A44E6">
              <w:rPr>
                <w:b/>
                <w:i/>
                <w:color w:val="FF0000"/>
                <w:sz w:val="26"/>
                <w:szCs w:val="26"/>
                <w:highlight w:val="yellow"/>
              </w:rPr>
              <w:t>(Làm và nộp bài tập trên Lớp học kết nối)</w:t>
            </w:r>
          </w:p>
          <w:p w14:paraId="47C4F358" w14:textId="72D69142" w:rsidR="00341220" w:rsidRPr="00341220" w:rsidRDefault="00341220" w:rsidP="00341220">
            <w:pPr>
              <w:ind w:right="179"/>
              <w:jc w:val="both"/>
              <w:rPr>
                <w:b/>
                <w:color w:val="000000" w:themeColor="text1"/>
                <w:sz w:val="24"/>
                <w:szCs w:val="24"/>
              </w:rPr>
            </w:pPr>
            <w:r w:rsidRPr="00341220">
              <w:rPr>
                <w:b/>
                <w:color w:val="000000" w:themeColor="text1"/>
                <w:sz w:val="24"/>
                <w:szCs w:val="24"/>
              </w:rPr>
              <w:t>Câu 1: Biết x và y là hai đại lượng tỉ lệ thuận và khi x = 3 thì y = -9. Tìm hệ số tỉ lệ k?</w:t>
            </w:r>
          </w:p>
          <w:tbl>
            <w:tblPr>
              <w:tblW w:w="0" w:type="auto"/>
              <w:tblInd w:w="36" w:type="dxa"/>
              <w:tblCellMar>
                <w:left w:w="36" w:type="dxa"/>
                <w:right w:w="36" w:type="dxa"/>
              </w:tblCellMar>
              <w:tblLook w:val="0000" w:firstRow="0" w:lastRow="0" w:firstColumn="0" w:lastColumn="0" w:noHBand="0" w:noVBand="0"/>
            </w:tblPr>
            <w:tblGrid>
              <w:gridCol w:w="1883"/>
              <w:gridCol w:w="1911"/>
              <w:gridCol w:w="1884"/>
              <w:gridCol w:w="1884"/>
            </w:tblGrid>
            <w:tr w:rsidR="00341220" w:rsidRPr="007072E2" w14:paraId="68EFA63A" w14:textId="77777777" w:rsidTr="00445C09">
              <w:tc>
                <w:tcPr>
                  <w:tcW w:w="234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9B842B8" w14:textId="77777777" w:rsidR="00341220" w:rsidRPr="009C3D08" w:rsidRDefault="00341220" w:rsidP="00341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lang w:val="vi-VN"/>
                    </w:rPr>
                  </w:pPr>
                  <w:r w:rsidRPr="009C3D08">
                    <w:rPr>
                      <w:rFonts w:ascii="Times New Roman" w:hAnsi="Times New Roman" w:cs="Times New Roman"/>
                      <w:lang w:val="vi-VN"/>
                    </w:rPr>
                    <w:t xml:space="preserve">A. </w:t>
                  </w:r>
                  <m:oMath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vi-V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lang w:val="vi-VN"/>
                          </w:rPr>
                          <m:t>7</m:t>
                        </m:r>
                      </m:den>
                    </m:f>
                  </m:oMath>
                </w:p>
              </w:tc>
              <w:tc>
                <w:tcPr>
                  <w:tcW w:w="234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CE47F2F" w14:textId="77777777" w:rsidR="00341220" w:rsidRPr="00341220" w:rsidRDefault="00341220" w:rsidP="00341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lang w:val="vi-VN"/>
                    </w:rPr>
                  </w:pPr>
                  <w:r w:rsidRPr="009C3D08">
                    <w:rPr>
                      <w:rFonts w:ascii="Times New Roman" w:hAnsi="Times New Roman" w:cs="Times New Roman"/>
                      <w:lang w:val="vi-VN"/>
                    </w:rPr>
                    <w:t xml:space="preserve">B. </w:t>
                  </w:r>
                  <m:oMath>
                    <m:r>
                      <w:rPr>
                        <w:rFonts w:ascii="Cambria Math" w:hAnsi="Cambria Math"/>
                        <w:color w:val="000000" w:themeColor="text1"/>
                        <w:lang w:val="vi-VN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lang w:val="vi-V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lang w:val="vi-VN"/>
                          </w:rPr>
                          <m:t>2</m:t>
                        </m:r>
                      </m:den>
                    </m:f>
                  </m:oMath>
                </w:p>
              </w:tc>
              <w:tc>
                <w:tcPr>
                  <w:tcW w:w="234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4F00EF5" w14:textId="737E5E9A" w:rsidR="00341220" w:rsidRPr="00341220" w:rsidRDefault="00341220" w:rsidP="00341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lang w:val="vi-VN"/>
                    </w:rPr>
                  </w:pPr>
                  <w:r w:rsidRPr="009C3D08">
                    <w:rPr>
                      <w:rFonts w:ascii="Times New Roman" w:hAnsi="Times New Roman" w:cs="Times New Roman"/>
                      <w:color w:val="FF0000"/>
                      <w:lang w:val="vi-VN"/>
                    </w:rPr>
                    <w:t xml:space="preserve">C. </w:t>
                  </w:r>
                  <w:r w:rsidRPr="00341220">
                    <w:rPr>
                      <w:rFonts w:ascii="Times New Roman" w:hAnsi="Times New Roman" w:cs="Times New Roman"/>
                      <w:color w:val="FF0000"/>
                      <w:lang w:val="vi-VN"/>
                    </w:rPr>
                    <w:t>-27</w:t>
                  </w:r>
                </w:p>
              </w:tc>
              <w:tc>
                <w:tcPr>
                  <w:tcW w:w="234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3936753" w14:textId="28938D14" w:rsidR="00341220" w:rsidRPr="00341220" w:rsidRDefault="00341220" w:rsidP="00341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noProof/>
                      <w:lang w:val="vi-VN"/>
                    </w:rPr>
                  </w:pPr>
                  <w:r w:rsidRPr="009C3D08">
                    <w:rPr>
                      <w:rFonts w:ascii="Times New Roman" w:hAnsi="Times New Roman" w:cs="Times New Roman"/>
                      <w:lang w:val="vi-VN"/>
                    </w:rPr>
                    <w:t xml:space="preserve">D. </w:t>
                  </w:r>
                  <w:r w:rsidRPr="00341220">
                    <w:rPr>
                      <w:rFonts w:ascii="Times New Roman" w:hAnsi="Times New Roman" w:cs="Times New Roman"/>
                      <w:lang w:val="vi-VN"/>
                    </w:rPr>
                    <w:t>18</w:t>
                  </w:r>
                </w:p>
              </w:tc>
            </w:tr>
          </w:tbl>
          <w:p w14:paraId="2243F4F4" w14:textId="77777777" w:rsidR="006F695F" w:rsidRPr="009C3D08" w:rsidRDefault="006F695F" w:rsidP="00341220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F98116E" w14:textId="0475477B" w:rsidR="00341220" w:rsidRPr="00341220" w:rsidRDefault="00341220" w:rsidP="00341220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C3D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Câu </w:t>
            </w:r>
            <w:r w:rsidRPr="003412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9C3D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 Cho biết x và y là hai đại lượng tỉ lệ</w:t>
            </w:r>
            <w:r w:rsidRPr="003412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9C3D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nghịch với nhau và khi x = -3 thì y =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9C3D0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r w:rsidRPr="003412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Giá trị của y nếu x =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3412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là: </w:t>
            </w:r>
          </w:p>
          <w:tbl>
            <w:tblPr>
              <w:tblW w:w="6224" w:type="dxa"/>
              <w:tblInd w:w="36" w:type="dxa"/>
              <w:tblCellMar>
                <w:left w:w="36" w:type="dxa"/>
                <w:right w:w="36" w:type="dxa"/>
              </w:tblCellMar>
              <w:tblLook w:val="0000" w:firstRow="0" w:lastRow="0" w:firstColumn="0" w:lastColumn="0" w:noHBand="0" w:noVBand="0"/>
            </w:tblPr>
            <w:tblGrid>
              <w:gridCol w:w="1547"/>
              <w:gridCol w:w="1559"/>
              <w:gridCol w:w="1559"/>
              <w:gridCol w:w="1559"/>
            </w:tblGrid>
            <w:tr w:rsidR="00341220" w:rsidRPr="007072E2" w14:paraId="74DCDC4D" w14:textId="27F2D931" w:rsidTr="00341220">
              <w:tc>
                <w:tcPr>
                  <w:tcW w:w="1547" w:type="dxa"/>
                </w:tcPr>
                <w:p w14:paraId="47E188A5" w14:textId="77777777" w:rsidR="00341220" w:rsidRPr="00341220" w:rsidRDefault="00341220" w:rsidP="00341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lang w:val="vi-VN"/>
                    </w:rPr>
                  </w:pPr>
                  <w:r w:rsidRPr="009C3D08">
                    <w:rPr>
                      <w:rFonts w:ascii="Times New Roman" w:hAnsi="Times New Roman" w:cs="Times New Roman"/>
                      <w:lang w:val="fr-FR"/>
                    </w:rPr>
                    <w:t xml:space="preserve">A. </w:t>
                  </w:r>
                  <w:r w:rsidRPr="00341220">
                    <w:rPr>
                      <w:rFonts w:ascii="Times New Roman" w:hAnsi="Times New Roman" w:cs="Times New Roman"/>
                      <w:lang w:val="vi-VN"/>
                    </w:rPr>
                    <w:t>-7,5</w:t>
                  </w:r>
                </w:p>
              </w:tc>
              <w:tc>
                <w:tcPr>
                  <w:tcW w:w="1559" w:type="dxa"/>
                </w:tcPr>
                <w:p w14:paraId="3243FA0F" w14:textId="14746FDD" w:rsidR="00341220" w:rsidRPr="00341220" w:rsidRDefault="00341220" w:rsidP="00341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lang w:val="vi-VN"/>
                    </w:rPr>
                  </w:pPr>
                  <w:r w:rsidRPr="009C3D08">
                    <w:rPr>
                      <w:rFonts w:ascii="Times New Roman" w:hAnsi="Times New Roman" w:cs="Times New Roman"/>
                      <w:color w:val="000000" w:themeColor="text1"/>
                      <w:lang w:val="fr-FR"/>
                    </w:rPr>
                    <w:t xml:space="preserve">B. </w:t>
                  </w:r>
                  <w:r w:rsidR="00D46BDC" w:rsidRPr="00D46BDC">
                    <w:rPr>
                      <w:rFonts w:ascii="Times New Roman" w:hAnsi="Times New Roman" w:cs="Times New Roman"/>
                      <w:color w:val="000000" w:themeColor="text1"/>
                      <w:lang w:val="vi-VN"/>
                    </w:rPr>
                    <w:t>3</w:t>
                  </w:r>
                  <w:r w:rsidRPr="00D46BDC">
                    <w:rPr>
                      <w:rFonts w:ascii="Times New Roman" w:hAnsi="Times New Roman" w:cs="Times New Roman"/>
                      <w:color w:val="000000" w:themeColor="text1"/>
                      <w:lang w:val="vi-VN"/>
                    </w:rPr>
                    <w:t>6</w:t>
                  </w:r>
                </w:p>
              </w:tc>
              <w:tc>
                <w:tcPr>
                  <w:tcW w:w="1559" w:type="dxa"/>
                </w:tcPr>
                <w:p w14:paraId="23E97ACC" w14:textId="36DB1AC9" w:rsidR="00341220" w:rsidRPr="009C3D08" w:rsidRDefault="00341220" w:rsidP="00341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color w:val="FF0000"/>
                      <w:lang w:val="fr-FR"/>
                    </w:rPr>
                  </w:pPr>
                  <w:r w:rsidRPr="009C3D08">
                    <w:rPr>
                      <w:rFonts w:ascii="Times New Roman" w:hAnsi="Times New Roman" w:cs="Times New Roman"/>
                      <w:color w:val="FF0000"/>
                      <w:lang w:val="fr-FR"/>
                    </w:rPr>
                    <w:t xml:space="preserve">C. </w:t>
                  </w:r>
                  <w:r w:rsidR="00D46BDC" w:rsidRPr="00D46BDC">
                    <w:rPr>
                      <w:rFonts w:ascii="Times New Roman" w:hAnsi="Times New Roman" w:cs="Times New Roman"/>
                      <w:color w:val="FF0000"/>
                      <w:lang w:val="vi-VN"/>
                    </w:rPr>
                    <w:t>-</w:t>
                  </w:r>
                  <w:r w:rsidRPr="009C3D08">
                    <w:rPr>
                      <w:rFonts w:ascii="Times New Roman" w:hAnsi="Times New Roman" w:cs="Times New Roman"/>
                      <w:color w:val="FF0000"/>
                      <w:lang w:val="fr-FR"/>
                    </w:rPr>
                    <w:t>6</w:t>
                  </w:r>
                </w:p>
              </w:tc>
              <w:tc>
                <w:tcPr>
                  <w:tcW w:w="1559" w:type="dxa"/>
                </w:tcPr>
                <w:p w14:paraId="2A82E586" w14:textId="3F31242B" w:rsidR="00341220" w:rsidRPr="009C3D08" w:rsidRDefault="00341220" w:rsidP="00341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color w:val="FF0000"/>
                      <w:lang w:val="fr-FR"/>
                    </w:rPr>
                  </w:pPr>
                  <w:r w:rsidRPr="009C3D08">
                    <w:rPr>
                      <w:rFonts w:ascii="Times New Roman" w:hAnsi="Times New Roman" w:cs="Times New Roman"/>
                      <w:lang w:val="fr-FR"/>
                    </w:rPr>
                    <w:t>D. 18</w:t>
                  </w:r>
                </w:p>
              </w:tc>
            </w:tr>
          </w:tbl>
          <w:p w14:paraId="21768C27" w14:textId="7EAA6624" w:rsidR="008C78C6" w:rsidRPr="00426474" w:rsidRDefault="006955DC" w:rsidP="00537641">
            <w:pPr>
              <w:rPr>
                <w:b/>
                <w:color w:val="000000" w:themeColor="text1"/>
                <w:sz w:val="24"/>
                <w:szCs w:val="26"/>
              </w:rPr>
            </w:pP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Câu </w:t>
            </w:r>
            <w:r w:rsidR="00341220">
              <w:rPr>
                <w:b/>
                <w:color w:val="000000" w:themeColor="text1"/>
                <w:sz w:val="24"/>
                <w:szCs w:val="26"/>
              </w:rPr>
              <w:t>3</w:t>
            </w:r>
            <w:r w:rsidRPr="008C78C6">
              <w:rPr>
                <w:b/>
                <w:color w:val="000000" w:themeColor="text1"/>
                <w:sz w:val="24"/>
                <w:szCs w:val="26"/>
              </w:rPr>
              <w:t xml:space="preserve">: </w:t>
            </w:r>
            <w:r w:rsidR="00705941">
              <w:rPr>
                <w:b/>
                <w:color w:val="000000" w:themeColor="text1"/>
                <w:sz w:val="24"/>
                <w:szCs w:val="26"/>
              </w:rPr>
              <w:t xml:space="preserve">Cho </w:t>
            </w:r>
            <w:r w:rsidR="00426474" w:rsidRPr="00426474">
              <w:rPr>
                <w:b/>
                <w:bCs/>
                <w:color w:val="000000"/>
                <w:sz w:val="26"/>
                <w:szCs w:val="26"/>
                <w:lang w:val="nl-NL"/>
              </w:rPr>
              <w:t xml:space="preserve">y = f(x) = </w:t>
            </w:r>
            <w:r w:rsidR="00426474">
              <w:rPr>
                <w:b/>
                <w:bCs/>
                <w:color w:val="000000"/>
                <w:sz w:val="26"/>
                <w:szCs w:val="26"/>
              </w:rPr>
              <w:t>-</w:t>
            </w:r>
            <w:r w:rsidR="00AE3220">
              <w:rPr>
                <w:b/>
                <w:bCs/>
                <w:color w:val="000000"/>
                <w:sz w:val="26"/>
                <w:szCs w:val="26"/>
              </w:rPr>
              <w:t>3</w:t>
            </w:r>
            <w:r w:rsidR="00426474" w:rsidRPr="00426474">
              <w:rPr>
                <w:b/>
                <w:bCs/>
                <w:color w:val="000000"/>
                <w:sz w:val="26"/>
                <w:szCs w:val="26"/>
                <w:lang w:val="nl-NL"/>
              </w:rPr>
              <w:t>x</w:t>
            </w:r>
            <w:r w:rsidR="00426474">
              <w:rPr>
                <w:b/>
                <w:bCs/>
                <w:color w:val="000000"/>
                <w:sz w:val="26"/>
                <w:szCs w:val="26"/>
              </w:rPr>
              <w:t>. Tính f(2) = ?</w:t>
            </w:r>
          </w:p>
          <w:p w14:paraId="2153188A" w14:textId="78B0185B" w:rsidR="00537641" w:rsidRPr="008C78C6" w:rsidRDefault="00537641" w:rsidP="00537641">
            <w:pPr>
              <w:rPr>
                <w:color w:val="000000" w:themeColor="text1"/>
                <w:szCs w:val="26"/>
              </w:rPr>
            </w:pPr>
            <w:r w:rsidRPr="008C78C6">
              <w:rPr>
                <w:color w:val="000000" w:themeColor="text1"/>
                <w:szCs w:val="26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-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3</m:t>
                  </m:r>
                </m:den>
              </m:f>
            </m:oMath>
            <w:r w:rsidRPr="008C78C6">
              <w:rPr>
                <w:color w:val="000000" w:themeColor="text1"/>
                <w:szCs w:val="26"/>
              </w:rPr>
              <w:t xml:space="preserve">                    </w:t>
            </w:r>
            <w:r w:rsidRPr="008C78C6">
              <w:rPr>
                <w:color w:val="FF0000"/>
                <w:szCs w:val="26"/>
              </w:rPr>
              <w:t>B.</w:t>
            </w:r>
            <w:r w:rsidR="00426474">
              <w:rPr>
                <w:color w:val="FF0000"/>
                <w:szCs w:val="26"/>
              </w:rPr>
              <w:t xml:space="preserve"> -</w:t>
            </w:r>
            <w:r w:rsidR="00AE3220">
              <w:rPr>
                <w:color w:val="FF0000"/>
                <w:szCs w:val="26"/>
              </w:rPr>
              <w:t>6</w:t>
            </w:r>
            <w:r w:rsidRPr="008C78C6">
              <w:rPr>
                <w:color w:val="000000" w:themeColor="text1"/>
                <w:szCs w:val="26"/>
              </w:rPr>
              <w:t xml:space="preserve">                      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26"/>
                    </w:rPr>
                    <m:t>3</m:t>
                  </m:r>
                </m:den>
              </m:f>
            </m:oMath>
            <w:r w:rsidR="00BB21B1" w:rsidRPr="008C78C6">
              <w:rPr>
                <w:color w:val="000000" w:themeColor="text1"/>
                <w:szCs w:val="26"/>
              </w:rPr>
              <w:t xml:space="preserve">                     </w:t>
            </w:r>
            <w:r w:rsidRPr="008C78C6">
              <w:rPr>
                <w:color w:val="000000" w:themeColor="text1"/>
                <w:szCs w:val="26"/>
              </w:rPr>
              <w:t xml:space="preserve">   D.</w:t>
            </w:r>
            <w:r w:rsidR="00426474">
              <w:rPr>
                <w:color w:val="000000" w:themeColor="text1"/>
                <w:szCs w:val="26"/>
              </w:rPr>
              <w:t xml:space="preserve"> 12</w:t>
            </w:r>
            <w:r w:rsidR="00BB21B1" w:rsidRPr="008C78C6">
              <w:rPr>
                <w:color w:val="000000" w:themeColor="text1"/>
                <w:szCs w:val="26"/>
              </w:rPr>
              <w:t xml:space="preserve">                      </w:t>
            </w:r>
          </w:p>
          <w:p w14:paraId="3694DB60" w14:textId="2EA803E6" w:rsidR="00AE3220" w:rsidRPr="004C0F08" w:rsidRDefault="00AE3220" w:rsidP="00AE3220">
            <w:pPr>
              <w:rPr>
                <w:rStyle w:val="apple-converted-space"/>
                <w:b/>
                <w:bCs/>
                <w:color w:val="000000" w:themeColor="text1"/>
                <w:sz w:val="26"/>
                <w:szCs w:val="26"/>
                <w:bdr w:val="none" w:sz="0" w:space="0" w:color="auto" w:frame="1"/>
              </w:rPr>
            </w:pPr>
            <w:r w:rsidRPr="004C0F08">
              <w:rPr>
                <w:b/>
                <w:color w:val="000000" w:themeColor="text1"/>
                <w:sz w:val="24"/>
                <w:szCs w:val="26"/>
              </w:rPr>
              <w:t xml:space="preserve">Câu </w:t>
            </w:r>
            <w:r w:rsidR="00341220">
              <w:rPr>
                <w:b/>
                <w:color w:val="000000" w:themeColor="text1"/>
                <w:sz w:val="24"/>
                <w:szCs w:val="26"/>
              </w:rPr>
              <w:t>4</w:t>
            </w:r>
            <w:r w:rsidRPr="004C0F08">
              <w:rPr>
                <w:b/>
                <w:color w:val="000000" w:themeColor="text1"/>
                <w:sz w:val="24"/>
                <w:szCs w:val="26"/>
              </w:rPr>
              <w:t>:</w:t>
            </w:r>
            <w:r w:rsidRPr="004C0F08">
              <w:rPr>
                <w:color w:val="000000" w:themeColor="text1"/>
                <w:sz w:val="24"/>
                <w:szCs w:val="26"/>
              </w:rPr>
              <w:t xml:space="preserve"> </w:t>
            </w:r>
            <w:r>
              <w:rPr>
                <w:b/>
                <w:color w:val="000000" w:themeColor="text1"/>
                <w:sz w:val="24"/>
                <w:szCs w:val="26"/>
              </w:rPr>
              <w:t xml:space="preserve">Điểm nào sau đây không thuộc đồ thị hàm số </w:t>
            </w:r>
            <w:r>
              <w:rPr>
                <w:b/>
                <w:color w:val="000000" w:themeColor="text1"/>
                <w:szCs w:val="26"/>
              </w:rPr>
              <w:t>y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-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Cs w:val="28"/>
                    </w:rPr>
                    <m:t>x</m:t>
                  </m:r>
                </m:den>
              </m:f>
            </m:oMath>
          </w:p>
          <w:p w14:paraId="4354D232" w14:textId="1286C66A" w:rsidR="00AE3220" w:rsidRDefault="00AE3220" w:rsidP="00AE3220">
            <w:pPr>
              <w:jc w:val="both"/>
              <w:rPr>
                <w:color w:val="000000" w:themeColor="text1"/>
                <w:szCs w:val="26"/>
              </w:rPr>
            </w:pPr>
            <w:r w:rsidRPr="004C0F08">
              <w:rPr>
                <w:color w:val="000000" w:themeColor="text1"/>
                <w:szCs w:val="26"/>
              </w:rPr>
              <w:t xml:space="preserve">A. </w:t>
            </w:r>
            <w:r w:rsidRPr="00D46BDC">
              <w:rPr>
                <w:color w:val="FF0000"/>
                <w:szCs w:val="26"/>
              </w:rPr>
              <w:t>A (</w:t>
            </w:r>
            <w:r w:rsidR="00D46BDC" w:rsidRPr="00D46BDC">
              <w:rPr>
                <w:color w:val="FF0000"/>
                <w:szCs w:val="26"/>
              </w:rPr>
              <w:t>2</w:t>
            </w:r>
            <w:r w:rsidRPr="00D46BDC">
              <w:rPr>
                <w:color w:val="FF0000"/>
                <w:szCs w:val="26"/>
              </w:rPr>
              <w:t xml:space="preserve">; </w:t>
            </w:r>
            <w:r w:rsidR="00D46BDC" w:rsidRPr="00D46BDC">
              <w:rPr>
                <w:color w:val="FF0000"/>
                <w:szCs w:val="26"/>
              </w:rPr>
              <w:t>1</w:t>
            </w:r>
            <w:r w:rsidRPr="00D46BDC">
              <w:rPr>
                <w:color w:val="FF0000"/>
                <w:szCs w:val="26"/>
              </w:rPr>
              <w:t xml:space="preserve">)                 </w:t>
            </w:r>
            <w:r w:rsidRPr="00D46BDC">
              <w:rPr>
                <w:color w:val="000000" w:themeColor="text1"/>
                <w:szCs w:val="26"/>
              </w:rPr>
              <w:t>B. B (</w:t>
            </w:r>
            <w:r w:rsidR="00D46BDC">
              <w:rPr>
                <w:color w:val="000000" w:themeColor="text1"/>
                <w:szCs w:val="26"/>
              </w:rPr>
              <w:t>-</w:t>
            </w:r>
            <w:r w:rsidRPr="00D46BDC">
              <w:rPr>
                <w:color w:val="000000" w:themeColor="text1"/>
                <w:szCs w:val="26"/>
              </w:rPr>
              <w:t xml:space="preserve">2; </w:t>
            </w:r>
            <w:r w:rsidR="00D46BDC">
              <w:rPr>
                <w:color w:val="000000" w:themeColor="text1"/>
                <w:szCs w:val="26"/>
              </w:rPr>
              <w:t>3</w:t>
            </w:r>
            <w:r w:rsidRPr="00D46BDC">
              <w:rPr>
                <w:color w:val="000000" w:themeColor="text1"/>
                <w:szCs w:val="26"/>
              </w:rPr>
              <w:t xml:space="preserve">)                   </w:t>
            </w:r>
            <w:r w:rsidRPr="004C0F08">
              <w:rPr>
                <w:color w:val="000000" w:themeColor="text1"/>
                <w:szCs w:val="26"/>
              </w:rPr>
              <w:t xml:space="preserve">C. </w:t>
            </w:r>
            <m:oMath>
              <m:r>
                <w:rPr>
                  <w:rFonts w:ascii="Cambria Math" w:hAnsi="Cambria Math"/>
                  <w:color w:val="000000" w:themeColor="text1"/>
                  <w:szCs w:val="26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bCs/>
                      <w:iCs/>
                      <w:color w:val="000000" w:themeColor="text1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6"/>
                    </w:rPr>
                    <m:t>2;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Cs/>
                          <w:color w:val="000000" w:themeColor="text1"/>
                          <w:sz w:val="24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6"/>
                        </w:rPr>
                        <m:t>-3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4"/>
                          <w:szCs w:val="26"/>
                        </w:rPr>
                        <m:t>2</m:t>
                      </m:r>
                    </m:den>
                  </m:f>
                </m:e>
              </m:d>
            </m:oMath>
            <w:r w:rsidRPr="00397E72">
              <w:rPr>
                <w:color w:val="000000" w:themeColor="text1"/>
                <w:szCs w:val="26"/>
              </w:rPr>
              <w:t xml:space="preserve">                </w:t>
            </w:r>
            <w:r w:rsidRPr="004C0F08">
              <w:rPr>
                <w:color w:val="000000" w:themeColor="text1"/>
                <w:szCs w:val="26"/>
              </w:rPr>
              <w:t xml:space="preserve">D. </w:t>
            </w:r>
            <w:r>
              <w:rPr>
                <w:color w:val="000000" w:themeColor="text1"/>
                <w:szCs w:val="26"/>
              </w:rPr>
              <w:t>D (1; -3)</w:t>
            </w:r>
          </w:p>
          <w:p w14:paraId="4B13E54C" w14:textId="16E4DC92" w:rsidR="00AE3220" w:rsidRPr="00DA5B6E" w:rsidRDefault="00AE3220" w:rsidP="00AE3220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A5B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 w:rsidR="003412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  <w:r w:rsidRPr="00DA5B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: Điểm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</w:t>
            </w:r>
            <w:r w:rsidRPr="00DA5B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-3;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DA5B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) thuộc đồ thị hàm số nào sau đây?</w:t>
            </w:r>
          </w:p>
          <w:tbl>
            <w:tblPr>
              <w:tblW w:w="0" w:type="auto"/>
              <w:tblInd w:w="36" w:type="dxa"/>
              <w:tblCellMar>
                <w:left w:w="36" w:type="dxa"/>
                <w:right w:w="36" w:type="dxa"/>
              </w:tblCellMar>
              <w:tblLook w:val="0000" w:firstRow="0" w:lastRow="0" w:firstColumn="0" w:lastColumn="0" w:noHBand="0" w:noVBand="0"/>
            </w:tblPr>
            <w:tblGrid>
              <w:gridCol w:w="1972"/>
              <w:gridCol w:w="1843"/>
              <w:gridCol w:w="1843"/>
              <w:gridCol w:w="1843"/>
            </w:tblGrid>
            <w:tr w:rsidR="00AE3220" w:rsidRPr="00DA5B6E" w14:paraId="67E1A2D3" w14:textId="5C04178F" w:rsidTr="00AE3220">
              <w:tc>
                <w:tcPr>
                  <w:tcW w:w="1972" w:type="dxa"/>
                </w:tcPr>
                <w:p w14:paraId="55507797" w14:textId="77777777" w:rsidR="00AE3220" w:rsidRPr="00DA5B6E" w:rsidRDefault="00AE3220" w:rsidP="00AE3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</w:rPr>
                  </w:pPr>
                  <w:r w:rsidRPr="00DA5B6E">
                    <w:rPr>
                      <w:rFonts w:ascii="Times New Roman" w:hAnsi="Times New Roman" w:cs="Times New Roman"/>
                    </w:rPr>
                    <w:t>A. y = -6x</w:t>
                  </w:r>
                </w:p>
              </w:tc>
              <w:tc>
                <w:tcPr>
                  <w:tcW w:w="1843" w:type="dxa"/>
                </w:tcPr>
                <w:p w14:paraId="0B08B3AD" w14:textId="77777777" w:rsidR="00AE3220" w:rsidRPr="00DA5B6E" w:rsidRDefault="00AE3220" w:rsidP="00AE3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noProof/>
                    </w:rPr>
                  </w:pPr>
                  <w:r w:rsidRPr="00AE3220">
                    <w:rPr>
                      <w:rFonts w:ascii="Times New Roman" w:hAnsi="Times New Roman" w:cs="Times New Roman"/>
                      <w:color w:val="FF0000"/>
                    </w:rPr>
                    <w:t xml:space="preserve">B. </w:t>
                  </w:r>
                  <m:oMath>
                    <m:r>
                      <w:rPr>
                        <w:rFonts w:ascii="Cambria Math" w:hAnsi="Cambria Math"/>
                        <w:color w:val="FF0000"/>
                      </w:rPr>
                      <m:t>y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color w:val="FF0000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FF0000"/>
                          </w:rPr>
                          <m:t>-1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</w:rPr>
                          <m:t>x</m:t>
                        </m:r>
                      </m:den>
                    </m:f>
                  </m:oMath>
                </w:p>
              </w:tc>
              <w:tc>
                <w:tcPr>
                  <w:tcW w:w="1843" w:type="dxa"/>
                </w:tcPr>
                <w:p w14:paraId="57B19B6F" w14:textId="34493E0E" w:rsidR="00AE3220" w:rsidRPr="00AE3220" w:rsidRDefault="00AE3220" w:rsidP="00AE3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color w:val="FF0000"/>
                    </w:rPr>
                  </w:pPr>
                  <w:r w:rsidRPr="00DA5B6E">
                    <w:rPr>
                      <w:rFonts w:ascii="Times New Roman" w:hAnsi="Times New Roman" w:cs="Times New Roman"/>
                    </w:rPr>
                    <w:t xml:space="preserve">C. </w:t>
                  </w:r>
                  <m:oMath>
                    <m:r>
                      <w:rPr>
                        <w:rFonts w:ascii="Cambria Math" w:hAnsi="Cambria Math"/>
                        <w:color w:val="000000" w:themeColor="text1"/>
                      </w:rPr>
                      <m:t>y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color w:val="000000" w:themeColor="text1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-2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x</m:t>
                        </m:r>
                      </m:den>
                    </m:f>
                  </m:oMath>
                </w:p>
              </w:tc>
              <w:tc>
                <w:tcPr>
                  <w:tcW w:w="1843" w:type="dxa"/>
                </w:tcPr>
                <w:p w14:paraId="2408ABA2" w14:textId="6F9BCE3A" w:rsidR="00AE3220" w:rsidRPr="00AE3220" w:rsidRDefault="00AE3220" w:rsidP="00AE3220">
                  <w:pPr>
                    <w:pStyle w:val="Normal0"/>
                    <w:ind w:right="708"/>
                    <w:jc w:val="both"/>
                    <w:rPr>
                      <w:rFonts w:ascii="Times New Roman" w:hAnsi="Times New Roman" w:cs="Times New Roman"/>
                      <w:color w:val="FF0000"/>
                    </w:rPr>
                  </w:pPr>
                  <w:r w:rsidRPr="00DA5B6E">
                    <w:rPr>
                      <w:rFonts w:ascii="Times New Roman" w:hAnsi="Times New Roman" w:cs="Times New Roman"/>
                    </w:rPr>
                    <w:t>D. y = 6x</w:t>
                  </w:r>
                </w:p>
              </w:tc>
            </w:tr>
          </w:tbl>
          <w:p w14:paraId="6170E810" w14:textId="5962297C" w:rsidR="00AE3220" w:rsidRPr="00426474" w:rsidRDefault="00AE3220" w:rsidP="00AE3220">
            <w:pPr>
              <w:spacing w:after="120"/>
              <w:rPr>
                <w:color w:val="000000" w:themeColor="text1"/>
                <w:szCs w:val="26"/>
              </w:rPr>
            </w:pPr>
          </w:p>
        </w:tc>
      </w:tr>
    </w:tbl>
    <w:p w14:paraId="437689D1" w14:textId="61D0A426" w:rsidR="0037309F" w:rsidRPr="006A44E6" w:rsidRDefault="0037309F" w:rsidP="00AE3220">
      <w:pPr>
        <w:ind w:left="-426"/>
        <w:jc w:val="both"/>
        <w:rPr>
          <w:b/>
          <w:bCs/>
          <w:sz w:val="26"/>
          <w:szCs w:val="26"/>
          <w:lang w:val="vi-VN"/>
        </w:rPr>
      </w:pPr>
      <w:r w:rsidRPr="006A44E6">
        <w:rPr>
          <w:b/>
          <w:bCs/>
          <w:sz w:val="26"/>
          <w:szCs w:val="26"/>
          <w:lang w:val="vi-VN"/>
        </w:rPr>
        <w:lastRenderedPageBreak/>
        <w:t>1. Các câu hỏi thắc mắc, các trở ngại của học sinh khi thực hiện các nhiệm vụ học tập.</w:t>
      </w:r>
    </w:p>
    <w:p w14:paraId="3591FA22" w14:textId="77777777" w:rsidR="0037309F" w:rsidRPr="006A44E6" w:rsidRDefault="0037309F" w:rsidP="0037309F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Trường:</w:t>
      </w:r>
    </w:p>
    <w:p w14:paraId="3C35B0B6" w14:textId="77777777" w:rsidR="0037309F" w:rsidRPr="006A44E6" w:rsidRDefault="0037309F" w:rsidP="0037309F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Lớp:</w:t>
      </w:r>
    </w:p>
    <w:p w14:paraId="72C8FF18" w14:textId="77777777" w:rsidR="0037309F" w:rsidRPr="006A44E6" w:rsidRDefault="0037309F" w:rsidP="0037309F">
      <w:pPr>
        <w:ind w:left="-426"/>
        <w:rPr>
          <w:sz w:val="26"/>
          <w:szCs w:val="26"/>
          <w:lang w:val="vi-VN"/>
        </w:rPr>
      </w:pPr>
      <w:r w:rsidRPr="006A44E6">
        <w:rPr>
          <w:sz w:val="26"/>
          <w:szCs w:val="26"/>
          <w:lang w:val="vi-VN"/>
        </w:rPr>
        <w:t>Họ tên học sinh</w:t>
      </w: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1394"/>
        <w:gridCol w:w="3764"/>
        <w:gridCol w:w="4611"/>
      </w:tblGrid>
      <w:tr w:rsidR="0037309F" w:rsidRPr="006A44E6" w14:paraId="47EF0895" w14:textId="77777777" w:rsidTr="009E1603">
        <w:tc>
          <w:tcPr>
            <w:tcW w:w="1394" w:type="dxa"/>
          </w:tcPr>
          <w:p w14:paraId="23EF38C7" w14:textId="77777777" w:rsidR="0037309F" w:rsidRPr="006A44E6" w:rsidRDefault="0037309F" w:rsidP="00111436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Môn học</w:t>
            </w:r>
          </w:p>
        </w:tc>
        <w:tc>
          <w:tcPr>
            <w:tcW w:w="3764" w:type="dxa"/>
          </w:tcPr>
          <w:p w14:paraId="2B61E3EA" w14:textId="77777777" w:rsidR="0037309F" w:rsidRPr="006A44E6" w:rsidRDefault="0037309F" w:rsidP="00111436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6A44E6">
              <w:rPr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4611" w:type="dxa"/>
          </w:tcPr>
          <w:p w14:paraId="657155A2" w14:textId="77777777" w:rsidR="0037309F" w:rsidRPr="006A44E6" w:rsidRDefault="0037309F" w:rsidP="00111436">
            <w:pPr>
              <w:jc w:val="center"/>
              <w:rPr>
                <w:b/>
                <w:sz w:val="26"/>
                <w:szCs w:val="26"/>
              </w:rPr>
            </w:pPr>
            <w:r w:rsidRPr="006A44E6">
              <w:rPr>
                <w:b/>
                <w:sz w:val="26"/>
                <w:szCs w:val="26"/>
              </w:rPr>
              <w:t>Câu hỏi của học sinh</w:t>
            </w:r>
          </w:p>
        </w:tc>
      </w:tr>
      <w:tr w:rsidR="0037309F" w:rsidRPr="006A44E6" w14:paraId="0BF410BF" w14:textId="77777777" w:rsidTr="009E1603">
        <w:trPr>
          <w:trHeight w:val="534"/>
        </w:trPr>
        <w:tc>
          <w:tcPr>
            <w:tcW w:w="1394" w:type="dxa"/>
          </w:tcPr>
          <w:p w14:paraId="38292913" w14:textId="77777777" w:rsidR="0037309F" w:rsidRPr="006A44E6" w:rsidRDefault="0037309F" w:rsidP="00111436">
            <w:pPr>
              <w:jc w:val="center"/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Toán</w:t>
            </w:r>
          </w:p>
        </w:tc>
        <w:tc>
          <w:tcPr>
            <w:tcW w:w="3764" w:type="dxa"/>
          </w:tcPr>
          <w:p w14:paraId="1E199BCA" w14:textId="77777777" w:rsidR="0037309F" w:rsidRPr="006A44E6" w:rsidRDefault="0037309F" w:rsidP="00111436">
            <w:pPr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Mục 1: ….</w:t>
            </w:r>
          </w:p>
          <w:p w14:paraId="577A5EB6" w14:textId="77777777" w:rsidR="0037309F" w:rsidRPr="006A44E6" w:rsidRDefault="0037309F" w:rsidP="00111436">
            <w:pPr>
              <w:rPr>
                <w:sz w:val="26"/>
                <w:szCs w:val="26"/>
                <w:lang w:val="en-US"/>
              </w:rPr>
            </w:pPr>
            <w:r w:rsidRPr="006A44E6">
              <w:rPr>
                <w:sz w:val="26"/>
                <w:szCs w:val="26"/>
                <w:lang w:val="en-US"/>
              </w:rPr>
              <w:t>Mục 2: …</w:t>
            </w:r>
          </w:p>
        </w:tc>
        <w:tc>
          <w:tcPr>
            <w:tcW w:w="4611" w:type="dxa"/>
          </w:tcPr>
          <w:p w14:paraId="0C904D27" w14:textId="77777777" w:rsidR="0037309F" w:rsidRPr="006A44E6" w:rsidRDefault="0037309F" w:rsidP="00111436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1.</w:t>
            </w:r>
          </w:p>
          <w:p w14:paraId="16EC8D43" w14:textId="77777777" w:rsidR="0037309F" w:rsidRPr="006A44E6" w:rsidRDefault="0037309F" w:rsidP="00111436">
            <w:pPr>
              <w:rPr>
                <w:sz w:val="26"/>
                <w:szCs w:val="26"/>
              </w:rPr>
            </w:pPr>
            <w:r w:rsidRPr="006A44E6">
              <w:rPr>
                <w:sz w:val="26"/>
                <w:szCs w:val="26"/>
              </w:rPr>
              <w:t>2.</w:t>
            </w:r>
          </w:p>
        </w:tc>
      </w:tr>
    </w:tbl>
    <w:p w14:paraId="7A619F42" w14:textId="0084A495" w:rsidR="009E1603" w:rsidRDefault="009E1603" w:rsidP="00A2041A">
      <w:pPr>
        <w:tabs>
          <w:tab w:val="left" w:pos="1985"/>
        </w:tabs>
        <w:rPr>
          <w:rFonts w:eastAsiaTheme="minorEastAsia"/>
          <w:noProof/>
          <w:sz w:val="36"/>
          <w:szCs w:val="26"/>
          <w:lang w:val="nl-NL"/>
        </w:rPr>
      </w:pPr>
    </w:p>
    <w:p w14:paraId="58FF4405" w14:textId="77777777" w:rsidR="00FF5C5C" w:rsidRPr="00FF5C5C" w:rsidRDefault="00FF5C5C" w:rsidP="00FF5C5C">
      <w:pPr>
        <w:pStyle w:val="Header"/>
        <w:tabs>
          <w:tab w:val="center" w:pos="993"/>
          <w:tab w:val="center" w:pos="6237"/>
        </w:tabs>
        <w:spacing w:after="240"/>
        <w:ind w:right="-618"/>
        <w:rPr>
          <w:sz w:val="26"/>
          <w:szCs w:val="26"/>
          <w:lang w:val="nl-NL"/>
        </w:rPr>
      </w:pPr>
      <w:r w:rsidRPr="00395C4A">
        <w:rPr>
          <w:rStyle w:val="apple-converted-space"/>
          <w:color w:val="FF0000"/>
          <w:sz w:val="26"/>
          <w:szCs w:val="26"/>
        </w:rPr>
        <w:t>HÌNH HỌ</w:t>
      </w:r>
      <w:r w:rsidRPr="00FF5C5C">
        <w:rPr>
          <w:rStyle w:val="apple-converted-space"/>
          <w:color w:val="FF0000"/>
          <w:sz w:val="26"/>
          <w:szCs w:val="26"/>
          <w:lang w:val="nl-NL"/>
        </w:rPr>
        <w:t>C</w:t>
      </w:r>
    </w:p>
    <w:p w14:paraId="53E15539" w14:textId="77777777" w:rsidR="00FF5C5C" w:rsidRDefault="00FF5C5C" w:rsidP="00FF5C5C">
      <w:pPr>
        <w:spacing w:line="276" w:lineRule="auto"/>
        <w:jc w:val="center"/>
        <w:rPr>
          <w:b/>
          <w:color w:val="FF0000"/>
          <w:sz w:val="26"/>
          <w:szCs w:val="26"/>
          <w:lang w:val="nl-NL"/>
        </w:rPr>
      </w:pPr>
      <w:r>
        <w:rPr>
          <w:b/>
          <w:color w:val="FF0000"/>
          <w:sz w:val="26"/>
          <w:szCs w:val="26"/>
          <w:lang w:val="nl-NL"/>
        </w:rPr>
        <w:t>ÔN TẬP HỌC KÌ I</w:t>
      </w:r>
    </w:p>
    <w:p w14:paraId="068F4AA5" w14:textId="77777777" w:rsidR="00FF5C5C" w:rsidRPr="00395C4A" w:rsidRDefault="00FF5C5C" w:rsidP="00FF5C5C">
      <w:pPr>
        <w:spacing w:line="276" w:lineRule="auto"/>
        <w:jc w:val="center"/>
        <w:rPr>
          <w:b/>
          <w:bCs/>
          <w:color w:val="FF0000"/>
          <w:sz w:val="26"/>
          <w:szCs w:val="26"/>
          <w:lang w:val="nl-NL"/>
        </w:rPr>
      </w:pPr>
      <w:r w:rsidRPr="00395C4A">
        <w:rPr>
          <w:b/>
          <w:bCs/>
          <w:color w:val="FF0000"/>
          <w:sz w:val="26"/>
          <w:szCs w:val="26"/>
          <w:lang w:val="nl-NL"/>
        </w:rPr>
        <w:t>Phiếu hướng dẫn học sinh tự học</w:t>
      </w:r>
    </w:p>
    <w:tbl>
      <w:tblPr>
        <w:tblStyle w:val="TableGrid"/>
        <w:tblW w:w="10207" w:type="dxa"/>
        <w:tblInd w:w="-431" w:type="dxa"/>
        <w:tblLook w:val="04A0" w:firstRow="1" w:lastRow="0" w:firstColumn="1" w:lastColumn="0" w:noHBand="0" w:noVBand="1"/>
      </w:tblPr>
      <w:tblGrid>
        <w:gridCol w:w="1702"/>
        <w:gridCol w:w="8505"/>
      </w:tblGrid>
      <w:tr w:rsidR="00FF5C5C" w:rsidRPr="00395C4A" w14:paraId="27F84520" w14:textId="77777777" w:rsidTr="00B56DD9">
        <w:tc>
          <w:tcPr>
            <w:tcW w:w="1702" w:type="dxa"/>
          </w:tcPr>
          <w:p w14:paraId="422F54BD" w14:textId="77777777" w:rsidR="00FF5C5C" w:rsidRPr="00395C4A" w:rsidRDefault="00FF5C5C" w:rsidP="00B56DD9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395C4A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8505" w:type="dxa"/>
          </w:tcPr>
          <w:p w14:paraId="2CD2A45D" w14:textId="77777777" w:rsidR="00FF5C5C" w:rsidRPr="00395C4A" w:rsidRDefault="00FF5C5C" w:rsidP="00B56DD9">
            <w:pPr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395C4A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GHI CHÚ</w:t>
            </w:r>
          </w:p>
        </w:tc>
      </w:tr>
      <w:tr w:rsidR="00FF5C5C" w:rsidRPr="007072E2" w14:paraId="3C56C467" w14:textId="77777777" w:rsidTr="00B56DD9">
        <w:tc>
          <w:tcPr>
            <w:tcW w:w="1702" w:type="dxa"/>
            <w:vMerge w:val="restart"/>
          </w:tcPr>
          <w:p w14:paraId="7A809F15" w14:textId="77777777" w:rsidR="00FF5C5C" w:rsidRPr="00395C4A" w:rsidRDefault="00FF5C5C" w:rsidP="00B56DD9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395C4A">
              <w:rPr>
                <w:b/>
                <w:bCs/>
                <w:color w:val="000000" w:themeColor="text1"/>
                <w:sz w:val="26"/>
                <w:szCs w:val="26"/>
              </w:rPr>
              <w:t>Hoạt động 1: Thực hành luyện tập</w:t>
            </w:r>
          </w:p>
        </w:tc>
        <w:tc>
          <w:tcPr>
            <w:tcW w:w="8505" w:type="dxa"/>
          </w:tcPr>
          <w:p w14:paraId="3363ED41" w14:textId="77777777" w:rsidR="00FF5C5C" w:rsidRPr="00395C4A" w:rsidRDefault="00FF5C5C" w:rsidP="00B56DD9">
            <w:pPr>
              <w:spacing w:line="276" w:lineRule="auto"/>
              <w:ind w:left="79"/>
              <w:rPr>
                <w:b/>
                <w:bCs/>
                <w:i/>
                <w:iCs/>
                <w:color w:val="4472C4" w:themeColor="accent1"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95C4A">
              <w:rPr>
                <w:b/>
                <w:bCs/>
                <w:i/>
                <w:iCs/>
                <w:color w:val="4472C4" w:themeColor="accent1"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ÀI TẬP TRẮC NGHIỆM:</w:t>
            </w:r>
          </w:p>
          <w:p w14:paraId="1B919D93" w14:textId="77777777" w:rsidR="00FF5C5C" w:rsidRPr="00395C4A" w:rsidRDefault="00FF5C5C" w:rsidP="00B56DD9">
            <w:pPr>
              <w:jc w:val="both"/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- HS nắm được trường hợp bằng nhau góc cạnh góc của hai tam giác; biết vận dụng trường hợp bằng nhau góc cạnh góc của hai tam giác để chứng minh trường hợp bằng nhau cạnh huyền – góc nhọn của hai tam giác vuông.</w:t>
            </w:r>
          </w:p>
        </w:tc>
      </w:tr>
      <w:tr w:rsidR="00FF5C5C" w:rsidRPr="007072E2" w14:paraId="7EFFA3F8" w14:textId="77777777" w:rsidTr="00B56DD9">
        <w:tc>
          <w:tcPr>
            <w:tcW w:w="1702" w:type="dxa"/>
            <w:vMerge/>
          </w:tcPr>
          <w:p w14:paraId="67B97F81" w14:textId="77777777" w:rsidR="00FF5C5C" w:rsidRPr="00395C4A" w:rsidRDefault="00FF5C5C" w:rsidP="00B56DD9">
            <w:pPr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8505" w:type="dxa"/>
          </w:tcPr>
          <w:p w14:paraId="525D5AC5" w14:textId="77777777" w:rsidR="00FF5C5C" w:rsidRPr="00395C4A" w:rsidRDefault="00FF5C5C" w:rsidP="00B56DD9">
            <w:pPr>
              <w:jc w:val="both"/>
              <w:rPr>
                <w:color w:val="4472C4" w:themeColor="accent1"/>
                <w:sz w:val="26"/>
                <w:szCs w:val="26"/>
              </w:rPr>
            </w:pPr>
            <w:r w:rsidRPr="00395C4A">
              <w:rPr>
                <w:b/>
                <w:bCs/>
                <w:i/>
                <w:iCs/>
                <w:color w:val="4472C4" w:themeColor="accent1"/>
                <w:sz w:val="26"/>
                <w:szCs w:val="2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ÀI TẬP TỰ LUẬN:</w:t>
            </w:r>
          </w:p>
          <w:p w14:paraId="6270086A" w14:textId="77777777" w:rsidR="00FF5C5C" w:rsidRPr="00395C4A" w:rsidRDefault="00FF5C5C" w:rsidP="00B56DD9">
            <w:pPr>
              <w:autoSpaceDE w:val="0"/>
              <w:autoSpaceDN w:val="0"/>
              <w:jc w:val="both"/>
              <w:rPr>
                <w:sz w:val="26"/>
                <w:szCs w:val="26"/>
              </w:rPr>
            </w:pPr>
            <w:r w:rsidRPr="00395C4A">
              <w:rPr>
                <w:color w:val="000000" w:themeColor="text1"/>
                <w:sz w:val="26"/>
                <w:szCs w:val="26"/>
              </w:rPr>
              <w:t>.</w:t>
            </w:r>
            <w:r w:rsidRPr="00395C4A">
              <w:rPr>
                <w:sz w:val="26"/>
                <w:szCs w:val="26"/>
              </w:rPr>
              <w:t xml:space="preserve"> - Rèn kỹ năng sử dụng dụng cụ, vẽ hình, rèn tính cẩn thận và chính xác trong vẽ hình; biết trình bày bài toán chứng minh hai tam giác bằng nhau.</w:t>
            </w:r>
            <w:r w:rsidRPr="00395C4A">
              <w:rPr>
                <w:color w:val="000000" w:themeColor="text1"/>
                <w:sz w:val="26"/>
                <w:szCs w:val="26"/>
              </w:rPr>
              <w:tab/>
            </w:r>
          </w:p>
        </w:tc>
      </w:tr>
    </w:tbl>
    <w:p w14:paraId="30425CA7" w14:textId="77777777" w:rsidR="00FF5C5C" w:rsidRPr="00395C4A" w:rsidRDefault="00FF5C5C" w:rsidP="00FF5C5C">
      <w:pPr>
        <w:spacing w:before="160" w:line="360" w:lineRule="auto"/>
        <w:jc w:val="center"/>
        <w:rPr>
          <w:b/>
          <w:color w:val="FF0000"/>
          <w:sz w:val="26"/>
          <w:szCs w:val="26"/>
          <w:lang w:val="vi-VN"/>
        </w:rPr>
      </w:pPr>
      <w:r w:rsidRPr="00395C4A">
        <w:rPr>
          <w:b/>
          <w:color w:val="FF0000"/>
          <w:sz w:val="26"/>
          <w:szCs w:val="26"/>
          <w:lang w:val="vi-VN"/>
        </w:rPr>
        <w:t>Bài ghi học sinh</w:t>
      </w:r>
    </w:p>
    <w:p w14:paraId="7CE93A5F" w14:textId="77777777" w:rsidR="00FF5C5C" w:rsidRPr="00395C4A" w:rsidRDefault="00FF5C5C" w:rsidP="00FF5C5C">
      <w:pPr>
        <w:pStyle w:val="ListParagraph"/>
        <w:numPr>
          <w:ilvl w:val="0"/>
          <w:numId w:val="11"/>
        </w:numPr>
        <w:rPr>
          <w:b/>
          <w:i/>
          <w:color w:val="FF0000"/>
          <w:sz w:val="26"/>
          <w:szCs w:val="26"/>
          <w:lang w:val="vi-VN"/>
        </w:rPr>
      </w:pPr>
      <w:r w:rsidRPr="00395C4A">
        <w:rPr>
          <w:b/>
          <w:sz w:val="26"/>
          <w:szCs w:val="26"/>
          <w:lang w:val="vi-VN"/>
        </w:rPr>
        <w:t xml:space="preserve">KIẾN THỨC TRỌNG TÂM </w:t>
      </w:r>
      <w:r w:rsidRPr="00395C4A">
        <w:rPr>
          <w:b/>
          <w:i/>
          <w:color w:val="FF0000"/>
          <w:sz w:val="26"/>
          <w:szCs w:val="26"/>
          <w:highlight w:val="yellow"/>
          <w:lang w:val="vi-VN"/>
        </w:rPr>
        <w:t>(HS viết nội dung vào vở bài học)</w:t>
      </w:r>
    </w:p>
    <w:p w14:paraId="1A714833" w14:textId="77777777" w:rsidR="00FF5C5C" w:rsidRPr="00395C4A" w:rsidRDefault="00FF5C5C" w:rsidP="00FF5C5C">
      <w:pPr>
        <w:spacing w:line="276" w:lineRule="auto"/>
        <w:jc w:val="center"/>
        <w:rPr>
          <w:b/>
          <w:bCs/>
          <w:i/>
          <w:iCs/>
          <w:color w:val="FF0000"/>
          <w:sz w:val="26"/>
          <w:szCs w:val="26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</w:pPr>
      <w:proofErr w:type="gramStart"/>
      <w:r w:rsidRPr="00395C4A">
        <w:rPr>
          <w:b/>
          <w:bCs/>
          <w:i/>
          <w:iCs/>
          <w:color w:val="FF0000"/>
          <w:sz w:val="26"/>
          <w:szCs w:val="26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1.BÀI</w:t>
      </w:r>
      <w:proofErr w:type="gramEnd"/>
      <w:r w:rsidRPr="00395C4A">
        <w:rPr>
          <w:b/>
          <w:bCs/>
          <w:i/>
          <w:iCs/>
          <w:color w:val="FF0000"/>
          <w:sz w:val="26"/>
          <w:szCs w:val="26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 xml:space="preserve"> TẬP TRẮC NGHIỆM:</w:t>
      </w:r>
    </w:p>
    <w:tbl>
      <w:tblPr>
        <w:tblStyle w:val="TableGrid"/>
        <w:tblW w:w="10434" w:type="dxa"/>
        <w:tblInd w:w="-426" w:type="dxa"/>
        <w:tblLook w:val="04A0" w:firstRow="1" w:lastRow="0" w:firstColumn="1" w:lastColumn="0" w:noHBand="0" w:noVBand="1"/>
      </w:tblPr>
      <w:tblGrid>
        <w:gridCol w:w="6204"/>
        <w:gridCol w:w="4230"/>
      </w:tblGrid>
      <w:tr w:rsidR="00FF5C5C" w:rsidRPr="00FD1D5D" w14:paraId="35C87B89" w14:textId="77777777" w:rsidTr="00B56DD9">
        <w:tc>
          <w:tcPr>
            <w:tcW w:w="6204" w:type="dxa"/>
          </w:tcPr>
          <w:p w14:paraId="06EB7F68" w14:textId="77777777" w:rsidR="00FF5C5C" w:rsidRPr="00FD1D5D" w:rsidRDefault="00FF5C5C" w:rsidP="00B56DD9">
            <w:pPr>
              <w:jc w:val="center"/>
              <w:rPr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FD1D5D">
              <w:rPr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Đề bài</w:t>
            </w:r>
          </w:p>
        </w:tc>
        <w:tc>
          <w:tcPr>
            <w:tcW w:w="4230" w:type="dxa"/>
          </w:tcPr>
          <w:p w14:paraId="13837913" w14:textId="77777777" w:rsidR="00FF5C5C" w:rsidRPr="00FD1D5D" w:rsidRDefault="00FF5C5C" w:rsidP="00B56DD9">
            <w:pPr>
              <w:jc w:val="center"/>
              <w:rPr>
                <w:b/>
                <w:bCs/>
                <w:i/>
                <w:iCs/>
                <w:sz w:val="24"/>
                <w:szCs w:val="24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FD1D5D">
              <w:rPr>
                <w:b/>
                <w:bCs/>
                <w:i/>
                <w:iCs/>
                <w:sz w:val="24"/>
                <w:szCs w:val="24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5">
                          <w14:lumMod w14:val="50000"/>
                        </w14:schemeClr>
                      </w14:gs>
                      <w14:gs w14:pos="50000">
                        <w14:schemeClr w14:val="accent5"/>
                      </w14:gs>
                      <w14:gs w14:pos="100000">
                        <w14:schemeClr w14:val="accent5">
                          <w14:lumMod w14:val="60000"/>
                          <w14:lumOff w14:val="40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Giải</w:t>
            </w:r>
          </w:p>
        </w:tc>
      </w:tr>
      <w:tr w:rsidR="00FF5C5C" w:rsidRPr="00FD1D5D" w14:paraId="75A53003" w14:textId="77777777" w:rsidTr="00B56DD9">
        <w:tc>
          <w:tcPr>
            <w:tcW w:w="6204" w:type="dxa"/>
          </w:tcPr>
          <w:p w14:paraId="673801FF" w14:textId="77777777" w:rsidR="00FF5C5C" w:rsidRPr="00FD1D5D" w:rsidRDefault="00FF5C5C" w:rsidP="00B56DD9">
            <w:pPr>
              <w:pStyle w:val="ListParagraph"/>
              <w:shd w:val="clear" w:color="auto" w:fill="FFFFFF"/>
              <w:spacing w:line="240" w:lineRule="auto"/>
              <w:ind w:left="0"/>
              <w:rPr>
                <w:sz w:val="24"/>
                <w:szCs w:val="24"/>
              </w:rPr>
            </w:pPr>
            <w:r w:rsidRPr="00FD1D5D">
              <w:rPr>
                <w:b/>
                <w:i/>
                <w:iCs/>
                <w:color w:val="FF0000"/>
                <w:sz w:val="24"/>
                <w:szCs w:val="24"/>
                <w:lang w:val="en-US"/>
              </w:rPr>
              <w:t>Câu 1:</w:t>
            </w:r>
            <w:r w:rsidRPr="00FD1D5D">
              <w:rPr>
                <w:sz w:val="24"/>
                <w:szCs w:val="24"/>
              </w:rPr>
              <w:t xml:space="preserve"> Cho</w:t>
            </w:r>
            <w:r w:rsidRPr="00FD1D5D">
              <w:rPr>
                <w:spacing w:val="-2"/>
                <w:sz w:val="24"/>
                <w:szCs w:val="24"/>
              </w:rPr>
              <w:t xml:space="preserve"> </w:t>
            </w:r>
            <w:r w:rsidRPr="00FD1D5D">
              <w:rPr>
                <w:sz w:val="24"/>
                <w:szCs w:val="24"/>
              </w:rPr>
              <w:t>hình</w:t>
            </w:r>
            <w:r w:rsidRPr="00FD1D5D">
              <w:rPr>
                <w:spacing w:val="-2"/>
                <w:sz w:val="24"/>
                <w:szCs w:val="24"/>
              </w:rPr>
              <w:t xml:space="preserve"> </w:t>
            </w:r>
            <w:r w:rsidRPr="00FD1D5D">
              <w:rPr>
                <w:sz w:val="24"/>
                <w:szCs w:val="24"/>
              </w:rPr>
              <w:t>vẽ</w:t>
            </w:r>
            <w:r w:rsidRPr="00FD1D5D">
              <w:rPr>
                <w:spacing w:val="-2"/>
                <w:sz w:val="24"/>
                <w:szCs w:val="24"/>
              </w:rPr>
              <w:t xml:space="preserve"> </w:t>
            </w:r>
            <w:r w:rsidRPr="00FD1D5D">
              <w:rPr>
                <w:sz w:val="24"/>
                <w:szCs w:val="24"/>
              </w:rPr>
              <w:t>dưới</w:t>
            </w:r>
            <w:r w:rsidRPr="00FD1D5D">
              <w:rPr>
                <w:spacing w:val="-1"/>
                <w:sz w:val="24"/>
                <w:szCs w:val="24"/>
              </w:rPr>
              <w:t xml:space="preserve"> </w:t>
            </w:r>
            <w:r w:rsidRPr="00FD1D5D">
              <w:rPr>
                <w:sz w:val="24"/>
                <w:szCs w:val="24"/>
              </w:rPr>
              <w:t>đây,</w:t>
            </w:r>
            <w:r w:rsidRPr="00FD1D5D">
              <w:rPr>
                <w:spacing w:val="49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pacing w:val="49"/>
                      <w:sz w:val="24"/>
                      <w:szCs w:val="24"/>
                      <w:lang w:val="vi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Oy</m:t>
                  </m:r>
                </m:e>
              </m:acc>
            </m:oMath>
            <w:r w:rsidRPr="00FD1D5D">
              <w:rPr>
                <w:spacing w:val="49"/>
                <w:sz w:val="24"/>
                <w:szCs w:val="24"/>
              </w:rPr>
              <w:t xml:space="preserve"> </w:t>
            </w:r>
            <w:r w:rsidRPr="00FD1D5D">
              <w:rPr>
                <w:sz w:val="24"/>
                <w:szCs w:val="24"/>
              </w:rPr>
              <w:t>đối</w:t>
            </w:r>
            <w:r w:rsidRPr="00FD1D5D">
              <w:rPr>
                <w:spacing w:val="-2"/>
                <w:sz w:val="24"/>
                <w:szCs w:val="24"/>
              </w:rPr>
              <w:t xml:space="preserve"> </w:t>
            </w:r>
            <w:r w:rsidRPr="00FD1D5D">
              <w:rPr>
                <w:sz w:val="24"/>
                <w:szCs w:val="24"/>
              </w:rPr>
              <w:t>đỉnh</w:t>
            </w:r>
            <w:r w:rsidRPr="00FD1D5D">
              <w:rPr>
                <w:spacing w:val="-2"/>
                <w:sz w:val="24"/>
                <w:szCs w:val="24"/>
              </w:rPr>
              <w:t xml:space="preserve"> </w:t>
            </w:r>
            <w:r w:rsidRPr="00FD1D5D">
              <w:rPr>
                <w:sz w:val="24"/>
                <w:szCs w:val="24"/>
              </w:rPr>
              <w:t>với</w:t>
            </w:r>
            <w:r w:rsidRPr="00FD1D5D">
              <w:rPr>
                <w:spacing w:val="-2"/>
                <w:sz w:val="24"/>
                <w:szCs w:val="24"/>
              </w:rPr>
              <w:t xml:space="preserve"> </w:t>
            </w:r>
            <w:r w:rsidRPr="00FD1D5D">
              <w:rPr>
                <w:sz w:val="24"/>
                <w:szCs w:val="24"/>
              </w:rPr>
              <w:t>góc</w:t>
            </w:r>
            <w:r w:rsidRPr="00FD1D5D">
              <w:rPr>
                <w:spacing w:val="-2"/>
                <w:sz w:val="24"/>
                <w:szCs w:val="24"/>
              </w:rPr>
              <w:t xml:space="preserve"> </w:t>
            </w:r>
            <w:r w:rsidRPr="00FD1D5D">
              <w:rPr>
                <w:sz w:val="24"/>
                <w:szCs w:val="24"/>
              </w:rPr>
              <w:t>nào?</w:t>
            </w:r>
          </w:p>
          <w:p w14:paraId="6AB17B8F" w14:textId="77777777" w:rsidR="00FF5C5C" w:rsidRPr="00FD1D5D" w:rsidRDefault="007072E2" w:rsidP="00FF5C5C">
            <w:pPr>
              <w:pStyle w:val="ListParagraph"/>
              <w:numPr>
                <w:ilvl w:val="0"/>
                <w:numId w:val="14"/>
              </w:numPr>
              <w:spacing w:line="276" w:lineRule="auto"/>
              <w:ind w:left="360"/>
              <w:rPr>
                <w:sz w:val="24"/>
                <w:szCs w:val="24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pacing w:val="49"/>
                      <w:sz w:val="24"/>
                      <w:szCs w:val="24"/>
                      <w:lang w:val="vi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Oy</m:t>
                  </m:r>
                </m:e>
              </m:acc>
              <m:r>
                <w:rPr>
                  <w:rFonts w:ascii="Cambria Math" w:hAnsi="Cambria Math"/>
                  <w:spacing w:val="49"/>
                  <w:sz w:val="24"/>
                  <w:szCs w:val="24"/>
                  <w:lang w:val="vi"/>
                </w:rPr>
                <m:t>'</m:t>
              </m:r>
            </m:oMath>
          </w:p>
          <w:p w14:paraId="35DE1AAE" w14:textId="77777777" w:rsidR="00FF5C5C" w:rsidRPr="00FD1D5D" w:rsidRDefault="00FF5C5C" w:rsidP="00B56DD9">
            <w:pPr>
              <w:spacing w:line="276" w:lineRule="auto"/>
              <w:rPr>
                <w:sz w:val="24"/>
                <w:szCs w:val="24"/>
              </w:rPr>
            </w:pPr>
            <w:r w:rsidRPr="00FD1D5D">
              <w:rPr>
                <w:rFonts w:eastAsiaTheme="minorEastAsia"/>
                <w:spacing w:val="49"/>
                <w:sz w:val="24"/>
                <w:szCs w:val="24"/>
              </w:rPr>
              <w:t>B.</w:t>
            </w:r>
            <m:oMath>
              <m:r>
                <w:rPr>
                  <w:rFonts w:ascii="Cambria Math" w:hAnsi="Cambria Math"/>
                  <w:spacing w:val="49"/>
                  <w:sz w:val="24"/>
                  <w:szCs w:val="24"/>
                  <w:lang w:val="v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pacing w:val="49"/>
                      <w:sz w:val="24"/>
                      <w:szCs w:val="24"/>
                      <w:lang w:val="vi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'Oy'</m:t>
                  </m:r>
                </m:e>
              </m:acc>
            </m:oMath>
            <w:r w:rsidRPr="00FD1D5D">
              <w:rPr>
                <w:rFonts w:eastAsiaTheme="minorEastAsia"/>
                <w:spacing w:val="49"/>
                <w:sz w:val="24"/>
                <w:szCs w:val="24"/>
                <w:lang w:val="vi"/>
              </w:rPr>
              <w:tab/>
            </w:r>
          </w:p>
          <w:p w14:paraId="24B2571C" w14:textId="77777777" w:rsidR="00FF5C5C" w:rsidRPr="00FD1D5D" w:rsidRDefault="00FF5C5C" w:rsidP="00B56DD9">
            <w:pPr>
              <w:spacing w:line="276" w:lineRule="auto"/>
              <w:rPr>
                <w:sz w:val="24"/>
                <w:szCs w:val="24"/>
              </w:rPr>
            </w:pPr>
            <w:r w:rsidRPr="00FD1D5D">
              <w:rPr>
                <w:rFonts w:eastAsiaTheme="minorEastAsia"/>
                <w:spacing w:val="49"/>
                <w:sz w:val="24"/>
                <w:szCs w:val="24"/>
              </w:rPr>
              <w:t>C.</w:t>
            </w:r>
            <m:oMath>
              <m:r>
                <w:rPr>
                  <w:rFonts w:ascii="Cambria Math" w:hAnsi="Cambria Math"/>
                  <w:spacing w:val="49"/>
                  <w:sz w:val="24"/>
                  <w:szCs w:val="24"/>
                  <w:lang w:val="v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pacing w:val="49"/>
                      <w:sz w:val="24"/>
                      <w:szCs w:val="24"/>
                      <w:lang w:val="vi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Ox'</m:t>
                  </m:r>
                </m:e>
              </m:acc>
            </m:oMath>
            <w:r w:rsidRPr="00FD1D5D">
              <w:rPr>
                <w:rFonts w:eastAsiaTheme="minorEastAsia"/>
                <w:spacing w:val="49"/>
                <w:sz w:val="24"/>
                <w:szCs w:val="24"/>
                <w:lang w:val="vi"/>
              </w:rPr>
              <w:tab/>
            </w:r>
          </w:p>
          <w:p w14:paraId="68C4951A" w14:textId="77777777" w:rsidR="00FF5C5C" w:rsidRPr="00FD1D5D" w:rsidRDefault="00FF5C5C" w:rsidP="00B56DD9">
            <w:pPr>
              <w:spacing w:line="276" w:lineRule="auto"/>
              <w:rPr>
                <w:sz w:val="24"/>
                <w:szCs w:val="24"/>
              </w:rPr>
            </w:pPr>
            <w:r w:rsidRPr="00FD1D5D">
              <w:rPr>
                <w:rFonts w:eastAsiaTheme="minorEastAsia"/>
                <w:spacing w:val="49"/>
                <w:sz w:val="24"/>
                <w:szCs w:val="24"/>
              </w:rPr>
              <w:t>D.</w:t>
            </w:r>
            <m:oMath>
              <m:r>
                <w:rPr>
                  <w:rFonts w:ascii="Cambria Math" w:hAnsi="Cambria Math"/>
                  <w:spacing w:val="49"/>
                  <w:sz w:val="24"/>
                  <w:szCs w:val="24"/>
                  <w:lang w:val="vi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pacing w:val="49"/>
                      <w:sz w:val="24"/>
                      <w:szCs w:val="24"/>
                      <w:lang w:val="vi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'Oy</m:t>
                  </m:r>
                </m:e>
              </m:acc>
            </m:oMath>
          </w:p>
          <w:p w14:paraId="5898EEAB" w14:textId="77777777" w:rsidR="00FF5C5C" w:rsidRPr="00FD1D5D" w:rsidRDefault="00FF5C5C" w:rsidP="00B56DD9">
            <w:pPr>
              <w:rPr>
                <w:b/>
                <w:sz w:val="24"/>
                <w:szCs w:val="24"/>
              </w:rPr>
            </w:pPr>
          </w:p>
          <w:p w14:paraId="7E09095B" w14:textId="77777777" w:rsidR="00FF5C5C" w:rsidRPr="00FD1D5D" w:rsidRDefault="00FF5C5C" w:rsidP="00B56DD9">
            <w:pPr>
              <w:shd w:val="clear" w:color="auto" w:fill="FFFFFF"/>
              <w:jc w:val="both"/>
              <w:rPr>
                <w:color w:val="000000" w:themeColor="text1"/>
                <w:sz w:val="24"/>
                <w:szCs w:val="24"/>
              </w:rPr>
            </w:pPr>
            <w:r w:rsidRPr="00FD1D5D">
              <w:rPr>
                <w:b/>
                <w:noProof/>
                <w:lang w:eastAsia="vi-VN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5A5D169F" wp14:editId="4039BDF5">
                      <wp:simplePos x="0" y="0"/>
                      <wp:positionH relativeFrom="column">
                        <wp:posOffset>1181735</wp:posOffset>
                      </wp:positionH>
                      <wp:positionV relativeFrom="paragraph">
                        <wp:posOffset>-1045210</wp:posOffset>
                      </wp:positionV>
                      <wp:extent cx="2124075" cy="1190625"/>
                      <wp:effectExtent l="0" t="0" r="9525" b="28575"/>
                      <wp:wrapSquare wrapText="bothSides"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24075" cy="1190625"/>
                                <a:chOff x="0" y="0"/>
                                <a:chExt cx="2126615" cy="1099820"/>
                              </a:xfrm>
                            </wpg:grpSpPr>
                            <wps:wsp>
                              <wps:cNvPr id="7" name="Line 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100" y="142875"/>
                                  <a:ext cx="2050415" cy="956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510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" name="Line 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575" y="285750"/>
                                  <a:ext cx="1899920" cy="659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510">
                                  <a:solidFill>
                                    <a:srgbClr val="00008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7" name="Freeform 5"/>
                              <wps:cNvSpPr/>
                              <wps:spPr bwMode="auto">
                                <a:xfrm>
                                  <a:off x="1009650" y="590550"/>
                                  <a:ext cx="26035" cy="26035"/>
                                </a:xfrm>
                                <a:custGeom>
                                  <a:avLst/>
                                  <a:gdLst>
                                    <a:gd name="T0" fmla="+- 0 6538 6506"/>
                                    <a:gd name="T1" fmla="*/ T0 w 41"/>
                                    <a:gd name="T2" fmla="+- 0 1245 1245"/>
                                    <a:gd name="T3" fmla="*/ 1245 h 41"/>
                                    <a:gd name="T4" fmla="+- 0 6515 6506"/>
                                    <a:gd name="T5" fmla="*/ T4 w 41"/>
                                    <a:gd name="T6" fmla="+- 0 1245 1245"/>
                                    <a:gd name="T7" fmla="*/ 1245 h 41"/>
                                    <a:gd name="T8" fmla="+- 0 6506 6506"/>
                                    <a:gd name="T9" fmla="*/ T8 w 41"/>
                                    <a:gd name="T10" fmla="+- 0 1254 1245"/>
                                    <a:gd name="T11" fmla="*/ 1254 h 41"/>
                                    <a:gd name="T12" fmla="+- 0 6506 6506"/>
                                    <a:gd name="T13" fmla="*/ T12 w 41"/>
                                    <a:gd name="T14" fmla="+- 0 1277 1245"/>
                                    <a:gd name="T15" fmla="*/ 1277 h 41"/>
                                    <a:gd name="T16" fmla="+- 0 6515 6506"/>
                                    <a:gd name="T17" fmla="*/ T16 w 41"/>
                                    <a:gd name="T18" fmla="+- 0 1286 1245"/>
                                    <a:gd name="T19" fmla="*/ 1286 h 41"/>
                                    <a:gd name="T20" fmla="+- 0 6538 6506"/>
                                    <a:gd name="T21" fmla="*/ T20 w 41"/>
                                    <a:gd name="T22" fmla="+- 0 1286 1245"/>
                                    <a:gd name="T23" fmla="*/ 1286 h 41"/>
                                    <a:gd name="T24" fmla="+- 0 6547 6506"/>
                                    <a:gd name="T25" fmla="*/ T24 w 41"/>
                                    <a:gd name="T26" fmla="+- 0 1277 1245"/>
                                    <a:gd name="T27" fmla="*/ 1277 h 41"/>
                                    <a:gd name="T28" fmla="+- 0 6547 6506"/>
                                    <a:gd name="T29" fmla="*/ T28 w 41"/>
                                    <a:gd name="T30" fmla="+- 0 1265 1245"/>
                                    <a:gd name="T31" fmla="*/ 1265 h 41"/>
                                    <a:gd name="T32" fmla="+- 0 6547 6506"/>
                                    <a:gd name="T33" fmla="*/ T32 w 41"/>
                                    <a:gd name="T34" fmla="+- 0 1254 1245"/>
                                    <a:gd name="T35" fmla="*/ 1254 h 41"/>
                                    <a:gd name="T36" fmla="+- 0 6538 6506"/>
                                    <a:gd name="T37" fmla="*/ T36 w 41"/>
                                    <a:gd name="T38" fmla="+- 0 1245 1245"/>
                                    <a:gd name="T39" fmla="*/ 1245 h 41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  <a:cxn ang="0">
                                      <a:pos x="T17" y="T19"/>
                                    </a:cxn>
                                    <a:cxn ang="0">
                                      <a:pos x="T21" y="T23"/>
                                    </a:cxn>
                                    <a:cxn ang="0">
                                      <a:pos x="T25" y="T27"/>
                                    </a:cxn>
                                    <a:cxn ang="0">
                                      <a:pos x="T29" y="T31"/>
                                    </a:cxn>
                                    <a:cxn ang="0">
                                      <a:pos x="T33" y="T35"/>
                                    </a:cxn>
                                    <a:cxn ang="0">
                                      <a:pos x="T37" y="T39"/>
                                    </a:cxn>
                                  </a:cxnLst>
                                  <a:rect l="0" t="0" r="r" b="b"/>
                                  <a:pathLst>
                                    <a:path w="41" h="41">
                                      <a:moveTo>
                                        <a:pt x="32" y="0"/>
                                      </a:moveTo>
                                      <a:lnTo>
                                        <a:pt x="9" y="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32"/>
                                      </a:lnTo>
                                      <a:lnTo>
                                        <a:pt x="9" y="41"/>
                                      </a:lnTo>
                                      <a:lnTo>
                                        <a:pt x="32" y="41"/>
                                      </a:lnTo>
                                      <a:lnTo>
                                        <a:pt x="41" y="32"/>
                                      </a:lnTo>
                                      <a:lnTo>
                                        <a:pt x="41" y="20"/>
                                      </a:lnTo>
                                      <a:lnTo>
                                        <a:pt x="41" y="9"/>
                                      </a:lnTo>
                                      <a:lnTo>
                                        <a:pt x="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Freeform 6"/>
                              <wps:cNvSpPr/>
                              <wps:spPr bwMode="auto">
                                <a:xfrm>
                                  <a:off x="1009650" y="590550"/>
                                  <a:ext cx="26035" cy="26035"/>
                                </a:xfrm>
                                <a:custGeom>
                                  <a:avLst/>
                                  <a:gdLst>
                                    <a:gd name="T0" fmla="+- 0 6547 6506"/>
                                    <a:gd name="T1" fmla="*/ T0 w 41"/>
                                    <a:gd name="T2" fmla="+- 0 1265 1245"/>
                                    <a:gd name="T3" fmla="*/ 1265 h 41"/>
                                    <a:gd name="T4" fmla="+- 0 6547 6506"/>
                                    <a:gd name="T5" fmla="*/ T4 w 41"/>
                                    <a:gd name="T6" fmla="+- 0 1277 1245"/>
                                    <a:gd name="T7" fmla="*/ 1277 h 41"/>
                                    <a:gd name="T8" fmla="+- 0 6538 6506"/>
                                    <a:gd name="T9" fmla="*/ T8 w 41"/>
                                    <a:gd name="T10" fmla="+- 0 1286 1245"/>
                                    <a:gd name="T11" fmla="*/ 1286 h 41"/>
                                    <a:gd name="T12" fmla="+- 0 6527 6506"/>
                                    <a:gd name="T13" fmla="*/ T12 w 41"/>
                                    <a:gd name="T14" fmla="+- 0 1286 1245"/>
                                    <a:gd name="T15" fmla="*/ 1286 h 41"/>
                                    <a:gd name="T16" fmla="+- 0 6515 6506"/>
                                    <a:gd name="T17" fmla="*/ T16 w 41"/>
                                    <a:gd name="T18" fmla="+- 0 1286 1245"/>
                                    <a:gd name="T19" fmla="*/ 1286 h 41"/>
                                    <a:gd name="T20" fmla="+- 0 6506 6506"/>
                                    <a:gd name="T21" fmla="*/ T20 w 41"/>
                                    <a:gd name="T22" fmla="+- 0 1277 1245"/>
                                    <a:gd name="T23" fmla="*/ 1277 h 41"/>
                                    <a:gd name="T24" fmla="+- 0 6506 6506"/>
                                    <a:gd name="T25" fmla="*/ T24 w 41"/>
                                    <a:gd name="T26" fmla="+- 0 1265 1245"/>
                                    <a:gd name="T27" fmla="*/ 1265 h 41"/>
                                    <a:gd name="T28" fmla="+- 0 6506 6506"/>
                                    <a:gd name="T29" fmla="*/ T28 w 41"/>
                                    <a:gd name="T30" fmla="+- 0 1254 1245"/>
                                    <a:gd name="T31" fmla="*/ 1254 h 41"/>
                                    <a:gd name="T32" fmla="+- 0 6515 6506"/>
                                    <a:gd name="T33" fmla="*/ T32 w 41"/>
                                    <a:gd name="T34" fmla="+- 0 1245 1245"/>
                                    <a:gd name="T35" fmla="*/ 1245 h 41"/>
                                    <a:gd name="T36" fmla="+- 0 6527 6506"/>
                                    <a:gd name="T37" fmla="*/ T36 w 41"/>
                                    <a:gd name="T38" fmla="+- 0 1245 1245"/>
                                    <a:gd name="T39" fmla="*/ 1245 h 41"/>
                                    <a:gd name="T40" fmla="+- 0 6538 6506"/>
                                    <a:gd name="T41" fmla="*/ T40 w 41"/>
                                    <a:gd name="T42" fmla="+- 0 1245 1245"/>
                                    <a:gd name="T43" fmla="*/ 1245 h 41"/>
                                    <a:gd name="T44" fmla="+- 0 6547 6506"/>
                                    <a:gd name="T45" fmla="*/ T44 w 41"/>
                                    <a:gd name="T46" fmla="+- 0 1254 1245"/>
                                    <a:gd name="T47" fmla="*/ 1254 h 41"/>
                                    <a:gd name="T48" fmla="+- 0 6547 6506"/>
                                    <a:gd name="T49" fmla="*/ T48 w 41"/>
                                    <a:gd name="T50" fmla="+- 0 1265 1245"/>
                                    <a:gd name="T51" fmla="*/ 1265 h 41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  <a:cxn ang="0">
                                      <a:pos x="T17" y="T19"/>
                                    </a:cxn>
                                    <a:cxn ang="0">
                                      <a:pos x="T21" y="T23"/>
                                    </a:cxn>
                                    <a:cxn ang="0">
                                      <a:pos x="T25" y="T27"/>
                                    </a:cxn>
                                    <a:cxn ang="0">
                                      <a:pos x="T29" y="T31"/>
                                    </a:cxn>
                                    <a:cxn ang="0">
                                      <a:pos x="T33" y="T35"/>
                                    </a:cxn>
                                    <a:cxn ang="0">
                                      <a:pos x="T37" y="T39"/>
                                    </a:cxn>
                                    <a:cxn ang="0">
                                      <a:pos x="T41" y="T43"/>
                                    </a:cxn>
                                    <a:cxn ang="0">
                                      <a:pos x="T45" y="T47"/>
                                    </a:cxn>
                                    <a:cxn ang="0">
                                      <a:pos x="T49" y="T51"/>
                                    </a:cxn>
                                  </a:cxnLst>
                                  <a:rect l="0" t="0" r="r" b="b"/>
                                  <a:pathLst>
                                    <a:path w="41" h="41">
                                      <a:moveTo>
                                        <a:pt x="41" y="20"/>
                                      </a:moveTo>
                                      <a:lnTo>
                                        <a:pt x="41" y="32"/>
                                      </a:lnTo>
                                      <a:lnTo>
                                        <a:pt x="32" y="41"/>
                                      </a:lnTo>
                                      <a:lnTo>
                                        <a:pt x="21" y="41"/>
                                      </a:lnTo>
                                      <a:lnTo>
                                        <a:pt x="9" y="41"/>
                                      </a:lnTo>
                                      <a:lnTo>
                                        <a:pt x="0" y="32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9" y="0"/>
                                      </a:lnTo>
                                      <a:lnTo>
                                        <a:pt x="21" y="0"/>
                                      </a:lnTo>
                                      <a:lnTo>
                                        <a:pt x="32" y="0"/>
                                      </a:lnTo>
                                      <a:lnTo>
                                        <a:pt x="41" y="9"/>
                                      </a:lnTo>
                                      <a:lnTo>
                                        <a:pt x="41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6509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3825" y="0"/>
                                  <a:ext cx="82550" cy="173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2568E71" w14:textId="77777777" w:rsidR="00FF5C5C" w:rsidRDefault="00FF5C5C" w:rsidP="00FF5C5C">
                                    <w:pPr>
                                      <w:spacing w:line="271" w:lineRule="exact"/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w w:val="10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4975" y="114300"/>
                                  <a:ext cx="116840" cy="173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F3FC537" w14:textId="77777777" w:rsidR="00FF5C5C" w:rsidRDefault="00FF5C5C" w:rsidP="00FF5C5C">
                                    <w:pPr>
                                      <w:spacing w:line="271" w:lineRule="exact"/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w w:val="105"/>
                                      </w:rPr>
                                      <w:t>y</w:t>
                                    </w:r>
                                    <w:proofErr w:type="gramEnd"/>
                                    <w:r>
                                      <w:rPr>
                                        <w:i/>
                                        <w:w w:val="105"/>
                                      </w:rPr>
                                      <w:t>'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7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704850"/>
                                  <a:ext cx="82550" cy="173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D29A1CB" w14:textId="77777777" w:rsidR="00FF5C5C" w:rsidRDefault="00FF5C5C" w:rsidP="00FF5C5C">
                                    <w:pPr>
                                      <w:spacing w:line="271" w:lineRule="exact"/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w w:val="102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2025" y="638175"/>
                                  <a:ext cx="125730" cy="173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9DEC10C" w14:textId="77777777" w:rsidR="00FF5C5C" w:rsidRDefault="00FF5C5C" w:rsidP="00FF5C5C">
                                    <w:pPr>
                                      <w:spacing w:line="271" w:lineRule="exact"/>
                                      <w:rPr>
                                        <w:b/>
                                        <w:i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w w:val="10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9775" y="895350"/>
                                  <a:ext cx="116840" cy="173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05622BA" w14:textId="77777777" w:rsidR="00FF5C5C" w:rsidRDefault="00FF5C5C" w:rsidP="00FF5C5C">
                                    <w:pPr>
                                      <w:spacing w:line="271" w:lineRule="exact"/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w w:val="105"/>
                                      </w:rPr>
                                      <w:t>x</w:t>
                                    </w:r>
                                    <w:proofErr w:type="gramEnd"/>
                                    <w:r>
                                      <w:rPr>
                                        <w:i/>
                                        <w:w w:val="105"/>
                                      </w:rPr>
                                      <w:t>'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A5D169F" id="Group 4" o:spid="_x0000_s1026" style="position:absolute;left:0;text-align:left;margin-left:93.05pt;margin-top:-82.3pt;width:167.25pt;height:93.75pt;z-index:251676672;mso-width-relative:margin;mso-height-relative:margin" coordsize="21266,10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">
                      <v:line id="Line 3" o:spid="_x0000_s1027" style="position:absolute;visibility:visible;mso-wrap-style:square" from="381,1428" to="20885,10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" strokecolor="navy" strokeweight=".18083mm"/>
                      <v:line id="Line 4" o:spid="_x0000_s1028" style="position:absolute;flip:y;visibility:visible;mso-wrap-style:square" from="285,2857" to="19284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" strokecolor="navy" strokeweight=".18083mm"/>
                      <v:shape id="Freeform 5" o:spid="_x0000_s1029" style="position:absolute;left:10096;top:5905;width:260;height:260;visibility:visible;mso-wrap-style:square;v-text-anchor:top" coordsize="41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" path="m32,l9,,,9,,32r9,9l32,41r9,-9l41,20,41,9,32,xe" fillcolor="red" stroked="f">
                        <v:path arrowok="t" o:connecttype="custom" o:connectlocs="20320,790575;5715,790575;0,796290;0,810895;5715,816610;20320,816610;26035,810895;26035,803275;26035,796290;20320,790575" o:connectangles="0,0,0,0,0,0,0,0,0,0"/>
                      </v:shape>
                      <v:shape id="Freeform 6" o:spid="_x0000_s1030" style="position:absolute;left:10096;top:5905;width:260;height:260;visibility:visible;mso-wrap-style:square;v-text-anchor:top" coordsize="41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" path="m41,20r,12l32,41r-11,l9,41,,32,,20,,9,9,,21,,32,r9,9l41,20xe" filled="f" strokeweight=".18081mm">
                        <v:path arrowok="t" o:connecttype="custom" o:connectlocs="26035,803275;26035,810895;20320,816610;13335,816610;5715,816610;0,810895;0,803275;0,796290;5715,790575;13335,790575;20320,790575;26035,796290;26035,803275" o:connectangles="0,0,0,0,0,0,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" o:spid="_x0000_s1031" type="#_x0000_t202" style="position:absolute;left:1238;width:825;height:1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      <v:textbox inset="0,0,0,0">
                          <w:txbxContent>
                            <w:p w14:paraId="32568E71" w14:textId="77777777" w:rsidR="00FF5C5C" w:rsidRDefault="00FF5C5C" w:rsidP="00FF5C5C">
                              <w:pPr>
                                <w:spacing w:line="271" w:lineRule="exact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w w:val="10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" o:spid="_x0000_s1032" type="#_x0000_t202" style="position:absolute;left:17049;top:1143;width:1169;height:1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      <v:textbox inset="0,0,0,0">
                          <w:txbxContent>
                            <w:p w14:paraId="3F3FC537" w14:textId="77777777" w:rsidR="00FF5C5C" w:rsidRDefault="00FF5C5C" w:rsidP="00FF5C5C">
                              <w:pPr>
                                <w:spacing w:line="271" w:lineRule="exact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w w:val="105"/>
                                </w:rPr>
                                <w:t>y</w:t>
                              </w:r>
                              <w:proofErr w:type="gramEnd"/>
                              <w:r>
                                <w:rPr>
                                  <w:i/>
                                  <w:w w:val="105"/>
                                </w:rPr>
                                <w:t>'</w:t>
                              </w:r>
                            </w:p>
                          </w:txbxContent>
                        </v:textbox>
                      </v:shape>
                      <v:shape id="Text Box 9" o:spid="_x0000_s1033" type="#_x0000_t202" style="position:absolute;top:7048;width:825;height:1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      <v:textbox inset="0,0,0,0">
                          <w:txbxContent>
                            <w:p w14:paraId="4D29A1CB" w14:textId="77777777" w:rsidR="00FF5C5C" w:rsidRDefault="00FF5C5C" w:rsidP="00FF5C5C">
                              <w:pPr>
                                <w:spacing w:line="271" w:lineRule="exact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w w:val="10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" o:spid="_x0000_s1034" type="#_x0000_t202" style="position:absolute;left:9620;top:6381;width:1257;height:1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      <v:textbox inset="0,0,0,0">
                          <w:txbxContent>
                            <w:p w14:paraId="59DEC10C" w14:textId="77777777" w:rsidR="00FF5C5C" w:rsidRDefault="00FF5C5C" w:rsidP="00FF5C5C">
                              <w:pPr>
                                <w:spacing w:line="271" w:lineRule="exact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  <w:w w:val="102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20097;top:8953;width:1169;height:1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      <v:textbox inset="0,0,0,0">
                          <w:txbxContent>
                            <w:p w14:paraId="205622BA" w14:textId="77777777" w:rsidR="00FF5C5C" w:rsidRDefault="00FF5C5C" w:rsidP="00FF5C5C">
                              <w:pPr>
                                <w:spacing w:line="271" w:lineRule="exact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w w:val="105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i/>
                                  <w:w w:val="105"/>
                                </w:rPr>
                                <w:t>'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FD1D5D">
              <w:rPr>
                <w:color w:val="000000" w:themeColor="text1"/>
                <w:sz w:val="24"/>
                <w:szCs w:val="24"/>
              </w:rPr>
              <w:t xml:space="preserve">                      </w:t>
            </w:r>
          </w:p>
        </w:tc>
        <w:tc>
          <w:tcPr>
            <w:tcW w:w="4230" w:type="dxa"/>
          </w:tcPr>
          <w:p w14:paraId="3BB8F633" w14:textId="77777777" w:rsidR="00FF5C5C" w:rsidRPr="00FF5C5C" w:rsidRDefault="007072E2" w:rsidP="00B56DD9">
            <w:pPr>
              <w:shd w:val="clear" w:color="auto" w:fill="FFFFFF"/>
              <w:rPr>
                <w:sz w:val="24"/>
                <w:szCs w:val="24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pacing w:val="49"/>
                      <w:sz w:val="24"/>
                      <w:szCs w:val="24"/>
                      <w:lang w:val="vi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Oy</m:t>
                  </m:r>
                </m:e>
              </m:acc>
            </m:oMath>
            <w:r w:rsidR="00FF5C5C" w:rsidRPr="00FD1D5D">
              <w:rPr>
                <w:spacing w:val="49"/>
                <w:sz w:val="24"/>
                <w:szCs w:val="24"/>
              </w:rPr>
              <w:t xml:space="preserve"> </w:t>
            </w:r>
            <w:r w:rsidR="00FF5C5C" w:rsidRPr="00FD1D5D">
              <w:rPr>
                <w:sz w:val="24"/>
                <w:szCs w:val="24"/>
              </w:rPr>
              <w:t>đối</w:t>
            </w:r>
            <w:r w:rsidR="00FF5C5C" w:rsidRPr="00FD1D5D">
              <w:rPr>
                <w:spacing w:val="-2"/>
                <w:sz w:val="24"/>
                <w:szCs w:val="24"/>
              </w:rPr>
              <w:t xml:space="preserve"> </w:t>
            </w:r>
            <w:r w:rsidR="00FF5C5C" w:rsidRPr="00FD1D5D">
              <w:rPr>
                <w:sz w:val="24"/>
                <w:szCs w:val="24"/>
              </w:rPr>
              <w:t>đỉnh</w:t>
            </w:r>
            <w:r w:rsidR="00FF5C5C" w:rsidRPr="00FD1D5D">
              <w:rPr>
                <w:spacing w:val="-2"/>
                <w:sz w:val="24"/>
                <w:szCs w:val="24"/>
              </w:rPr>
              <w:t xml:space="preserve"> </w:t>
            </w:r>
            <w:r w:rsidR="00FF5C5C" w:rsidRPr="00FD1D5D">
              <w:rPr>
                <w:sz w:val="24"/>
                <w:szCs w:val="24"/>
              </w:rPr>
              <w:t>với</w:t>
            </w:r>
            <w:r w:rsidR="00FF5C5C" w:rsidRPr="00FD1D5D">
              <w:rPr>
                <w:spacing w:val="-2"/>
                <w:sz w:val="24"/>
                <w:szCs w:val="24"/>
              </w:rPr>
              <w:t xml:space="preserve"> </w:t>
            </w:r>
            <w:r w:rsidR="00FF5C5C" w:rsidRPr="00FD1D5D">
              <w:rPr>
                <w:sz w:val="24"/>
                <w:szCs w:val="24"/>
              </w:rPr>
              <w:t>góc</w:t>
            </w:r>
            <w:r w:rsidR="00FF5C5C" w:rsidRPr="00FF5C5C">
              <w:rPr>
                <w:sz w:val="24"/>
                <w:szCs w:val="24"/>
              </w:rPr>
              <w:t xml:space="preserve"> x’Oy’ vì tia Ox là tia đối của tia Ox’, Oy là tia đối tia Oy’</w:t>
            </w:r>
          </w:p>
          <w:p w14:paraId="41C9CC08" w14:textId="77777777" w:rsidR="00FF5C5C" w:rsidRPr="00FD1D5D" w:rsidRDefault="00FF5C5C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rPr>
                <w:b/>
                <w:color w:val="000000" w:themeColor="text1"/>
                <w:sz w:val="24"/>
                <w:szCs w:val="24"/>
                <w:lang w:val="en-US"/>
              </w:rPr>
            </w:pP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Đáp án B</w:t>
            </w:r>
          </w:p>
        </w:tc>
      </w:tr>
      <w:tr w:rsidR="00FF5C5C" w:rsidRPr="00FD1D5D" w14:paraId="5F4F07D8" w14:textId="77777777" w:rsidTr="00B56DD9">
        <w:tc>
          <w:tcPr>
            <w:tcW w:w="6204" w:type="dxa"/>
          </w:tcPr>
          <w:p w14:paraId="5D2FCC83" w14:textId="77777777" w:rsidR="00FF5C5C" w:rsidRPr="00FD1D5D" w:rsidRDefault="00FF5C5C" w:rsidP="00B56DD9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ind w:right="67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D1D5D">
              <w:rPr>
                <w:rFonts w:ascii="Times New Roman" w:eastAsiaTheme="minorEastAsia" w:hAnsi="Times New Roman" w:cs="Times New Roman"/>
                <w:b/>
                <w:bCs/>
                <w:color w:val="FF0000"/>
                <w:kern w:val="24"/>
                <w:sz w:val="24"/>
                <w:szCs w:val="24"/>
              </w:rPr>
              <w:t>Câu</w:t>
            </w:r>
            <w:r w:rsidRPr="00FF5C5C">
              <w:rPr>
                <w:rFonts w:ascii="Times New Roman" w:eastAsiaTheme="minorEastAsia" w:hAnsi="Times New Roman" w:cs="Times New Roman"/>
                <w:b/>
                <w:bCs/>
                <w:color w:val="FF0000"/>
                <w:kern w:val="24"/>
                <w:sz w:val="24"/>
                <w:szCs w:val="24"/>
                <w:lang w:val="en-US"/>
              </w:rPr>
              <w:t xml:space="preserve"> 2</w:t>
            </w:r>
            <w:r w:rsidRPr="00FD1D5D">
              <w:rPr>
                <w:rFonts w:ascii="Times New Roman" w:eastAsiaTheme="minorEastAsia" w:hAnsi="Times New Roman" w:cs="Times New Roman"/>
                <w:b/>
                <w:bCs/>
                <w:color w:val="FF0000"/>
                <w:kern w:val="24"/>
                <w:sz w:val="24"/>
                <w:szCs w:val="24"/>
              </w:rPr>
              <w:t xml:space="preserve"> :</w:t>
            </w:r>
            <w:r w:rsidRPr="00FD1D5D">
              <w:rPr>
                <w:rFonts w:eastAsiaTheme="minorEastAsia"/>
                <w:b/>
                <w:bCs/>
                <w:color w:val="FF0000"/>
                <w:kern w:val="24"/>
                <w:sz w:val="24"/>
                <w:szCs w:val="24"/>
              </w:rPr>
              <w:t xml:space="preserve"> </w:t>
            </w:r>
            <w:r w:rsidRPr="00FD1D5D">
              <w:rPr>
                <w:rFonts w:ascii="Times New Roman" w:hAnsi="Times New Roman" w:cs="Times New Roman"/>
                <w:bCs/>
                <w:sz w:val="24"/>
                <w:szCs w:val="24"/>
              </w:rPr>
              <w:t>Chọn khẳng định đúng</w:t>
            </w:r>
            <w:r w:rsidRPr="00FD1D5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</w:p>
          <w:p w14:paraId="0DC5AD50" w14:textId="77777777" w:rsidR="00FF5C5C" w:rsidRPr="00FD1D5D" w:rsidRDefault="00FF5C5C" w:rsidP="00FF5C5C">
            <w:pPr>
              <w:pStyle w:val="Normal0"/>
              <w:numPr>
                <w:ilvl w:val="0"/>
                <w:numId w:val="16"/>
              </w:num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ind w:left="270" w:right="157" w:hanging="27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D1D5D">
              <w:rPr>
                <w:rFonts w:ascii="Times New Roman" w:hAnsi="Times New Roman" w:cs="Times New Roman"/>
                <w:bCs/>
                <w:sz w:val="24"/>
                <w:szCs w:val="24"/>
              </w:rPr>
              <w:t>Hai góc đối đỉnh là 2 góc bằng nhau.</w:t>
            </w:r>
          </w:p>
          <w:p w14:paraId="739682DE" w14:textId="77777777" w:rsidR="00FF5C5C" w:rsidRPr="00FD1D5D" w:rsidRDefault="00FF5C5C" w:rsidP="00FF5C5C">
            <w:pPr>
              <w:pStyle w:val="Normal0"/>
              <w:numPr>
                <w:ilvl w:val="0"/>
                <w:numId w:val="16"/>
              </w:numPr>
              <w:tabs>
                <w:tab w:val="left" w:pos="1440"/>
                <w:tab w:val="left" w:pos="2160"/>
                <w:tab w:val="left" w:pos="2880"/>
                <w:tab w:val="left" w:pos="3600"/>
                <w:tab w:val="left" w:pos="4453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ind w:left="270" w:right="67" w:hanging="27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D1D5D">
              <w:rPr>
                <w:rFonts w:ascii="Times New Roman" w:hAnsi="Times New Roman" w:cs="Times New Roman"/>
                <w:bCs/>
                <w:sz w:val="24"/>
                <w:szCs w:val="24"/>
              </w:rPr>
              <w:t>Hai góc đối đỉnh là 2 góc có chung đỉnh và bằng nhau.</w:t>
            </w:r>
          </w:p>
          <w:p w14:paraId="70277050" w14:textId="77777777" w:rsidR="00FF5C5C" w:rsidRPr="00FD1D5D" w:rsidRDefault="00FF5C5C" w:rsidP="00FF5C5C">
            <w:pPr>
              <w:pStyle w:val="Normal0"/>
              <w:numPr>
                <w:ilvl w:val="0"/>
                <w:numId w:val="16"/>
              </w:num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ind w:left="270" w:right="67" w:hanging="27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D1D5D">
              <w:rPr>
                <w:rFonts w:ascii="Times New Roman" w:hAnsi="Times New Roman" w:cs="Times New Roman"/>
                <w:bCs/>
                <w:sz w:val="24"/>
                <w:szCs w:val="24"/>
              </w:rPr>
              <w:t>Hai góc đối đỉnh là 2 góc có chung đỉnh.</w:t>
            </w:r>
          </w:p>
          <w:p w14:paraId="340C9C08" w14:textId="77777777" w:rsidR="00FF5C5C" w:rsidRPr="00FD1D5D" w:rsidRDefault="00FF5C5C" w:rsidP="00FF5C5C">
            <w:pPr>
              <w:pStyle w:val="Normal0"/>
              <w:numPr>
                <w:ilvl w:val="0"/>
                <w:numId w:val="16"/>
              </w:num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ind w:left="270" w:right="-5" w:hanging="27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D1D5D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lastRenderedPageBreak/>
              <w:t>Hai góc đối đỉnh là hai góc mà mỗi cạnh của góc này là tia đối của một cạnh của góc kia.</w:t>
            </w:r>
          </w:p>
        </w:tc>
        <w:tc>
          <w:tcPr>
            <w:tcW w:w="4230" w:type="dxa"/>
          </w:tcPr>
          <w:p w14:paraId="62CAB931" w14:textId="77777777" w:rsidR="00FF5C5C" w:rsidRPr="00FF5C5C" w:rsidRDefault="00FF5C5C" w:rsidP="00B56DD9">
            <w:pPr>
              <w:spacing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FF5C5C">
              <w:rPr>
                <w:color w:val="000000" w:themeColor="text1"/>
                <w:sz w:val="24"/>
                <w:szCs w:val="24"/>
              </w:rPr>
              <w:lastRenderedPageBreak/>
              <w:t>Theo định nghĩa 2 góc đối đỉnh:</w:t>
            </w:r>
          </w:p>
          <w:p w14:paraId="162F8849" w14:textId="77777777" w:rsidR="00FF5C5C" w:rsidRPr="00FF5C5C" w:rsidRDefault="00FF5C5C" w:rsidP="00B56DD9">
            <w:pPr>
              <w:pStyle w:val="Normal0"/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ind w:right="-5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FD1D5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Hai góc đối đỉnh là hai góc mà mỗi cạnh của góc này là tia đối của một cạnh của góc kia.</w:t>
            </w:r>
          </w:p>
          <w:p w14:paraId="388C192F" w14:textId="77777777" w:rsidR="00FF5C5C" w:rsidRPr="00FD1D5D" w:rsidRDefault="00FF5C5C" w:rsidP="00FF5C5C">
            <w:pPr>
              <w:pStyle w:val="Normal0"/>
              <w:numPr>
                <w:ilvl w:val="0"/>
                <w:numId w:val="15"/>
              </w:num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ind w:right="-5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</w:pPr>
            <w:r w:rsidRPr="00FD1D5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shd w:val="clear" w:color="auto" w:fill="FFFFFF"/>
                <w:lang w:val="en-US"/>
              </w:rPr>
              <w:t>Đáp án D</w:t>
            </w:r>
          </w:p>
          <w:p w14:paraId="71AEF08B" w14:textId="77777777" w:rsidR="00FF5C5C" w:rsidRPr="00FD1D5D" w:rsidRDefault="00FF5C5C" w:rsidP="00B56DD9">
            <w:pPr>
              <w:spacing w:line="276" w:lineRule="auto"/>
              <w:ind w:left="167"/>
              <w:jc w:val="both"/>
              <w:rPr>
                <w:b/>
                <w:sz w:val="24"/>
                <w:szCs w:val="24"/>
                <w:lang w:val="en-US"/>
              </w:rPr>
            </w:pPr>
          </w:p>
        </w:tc>
      </w:tr>
      <w:tr w:rsidR="00FF5C5C" w:rsidRPr="00FD1D5D" w14:paraId="2CF7CA8E" w14:textId="77777777" w:rsidTr="00B56DD9">
        <w:tc>
          <w:tcPr>
            <w:tcW w:w="6204" w:type="dxa"/>
          </w:tcPr>
          <w:p w14:paraId="75ECD357" w14:textId="77777777" w:rsidR="00FF5C5C" w:rsidRPr="00FD1D5D" w:rsidRDefault="00FF5C5C" w:rsidP="00B56DD9">
            <w:pPr>
              <w:pStyle w:val="NormalWeb"/>
              <w:spacing w:before="0" w:beforeAutospacing="0" w:after="0" w:afterAutospacing="0" w:line="276" w:lineRule="auto"/>
              <w:jc w:val="both"/>
              <w:rPr>
                <w:color w:val="000000"/>
                <w:sz w:val="24"/>
                <w:szCs w:val="24"/>
              </w:rPr>
            </w:pPr>
            <w:r w:rsidRPr="00FD1D5D">
              <w:rPr>
                <w:rFonts w:eastAsiaTheme="minorEastAsia"/>
                <w:b/>
                <w:bCs/>
                <w:color w:val="FF0000"/>
                <w:kern w:val="24"/>
                <w:sz w:val="24"/>
                <w:szCs w:val="24"/>
              </w:rPr>
              <w:lastRenderedPageBreak/>
              <w:t>Câu</w:t>
            </w:r>
            <w:r w:rsidRPr="00FF5C5C">
              <w:rPr>
                <w:rFonts w:eastAsiaTheme="minorEastAsia"/>
                <w:b/>
                <w:bCs/>
                <w:color w:val="FF0000"/>
                <w:kern w:val="24"/>
                <w:sz w:val="24"/>
                <w:szCs w:val="24"/>
                <w:lang w:val="en-US"/>
              </w:rPr>
              <w:t xml:space="preserve"> 3</w:t>
            </w:r>
            <w:r w:rsidRPr="00FD1D5D">
              <w:rPr>
                <w:rFonts w:eastAsiaTheme="minorEastAsia"/>
                <w:b/>
                <w:bCs/>
                <w:color w:val="FF0000"/>
                <w:kern w:val="24"/>
                <w:sz w:val="24"/>
                <w:szCs w:val="24"/>
              </w:rPr>
              <w:t xml:space="preserve"> : </w:t>
            </w:r>
            <w:r w:rsidRPr="00FD1D5D">
              <w:rPr>
                <w:color w:val="000000"/>
                <w:sz w:val="24"/>
                <w:szCs w:val="24"/>
              </w:rPr>
              <w:t>Chọn khẳng định đúng:</w:t>
            </w:r>
          </w:p>
          <w:p w14:paraId="1974A3B3" w14:textId="77777777" w:rsidR="00FF5C5C" w:rsidRPr="00FD1D5D" w:rsidRDefault="00FF5C5C" w:rsidP="00B56DD9">
            <w:pPr>
              <w:pStyle w:val="NormalWeb"/>
              <w:spacing w:before="0" w:beforeAutospacing="0" w:after="0" w:afterAutospacing="0" w:line="276" w:lineRule="auto"/>
              <w:jc w:val="both"/>
              <w:rPr>
                <w:color w:val="000000"/>
                <w:sz w:val="24"/>
                <w:szCs w:val="24"/>
              </w:rPr>
            </w:pPr>
            <w:r w:rsidRPr="00FD1D5D">
              <w:rPr>
                <w:color w:val="000000"/>
                <w:sz w:val="24"/>
                <w:szCs w:val="24"/>
              </w:rPr>
              <w:t>A. Qua điểm A ngoài đường thẳng m, có vô số đường thẳng song song với m.</w:t>
            </w:r>
          </w:p>
          <w:p w14:paraId="2AB8BD81" w14:textId="77777777" w:rsidR="00FF5C5C" w:rsidRPr="00FD1D5D" w:rsidRDefault="00FF5C5C" w:rsidP="00B56DD9">
            <w:pPr>
              <w:pStyle w:val="NormalWeb"/>
              <w:spacing w:before="0" w:beforeAutospacing="0" w:after="0" w:afterAutospacing="0" w:line="276" w:lineRule="auto"/>
              <w:jc w:val="both"/>
              <w:rPr>
                <w:color w:val="000000"/>
                <w:sz w:val="24"/>
                <w:szCs w:val="24"/>
              </w:rPr>
            </w:pPr>
            <w:r w:rsidRPr="00FD1D5D">
              <w:rPr>
                <w:color w:val="000000"/>
                <w:sz w:val="24"/>
                <w:szCs w:val="24"/>
              </w:rPr>
              <w:t>B. Qua điểm A ngoài đường thẳng m, có duy nhất một đường thẳng song song với m.</w:t>
            </w:r>
          </w:p>
          <w:p w14:paraId="0C4ACF8A" w14:textId="77777777" w:rsidR="00FF5C5C" w:rsidRPr="00FD1D5D" w:rsidRDefault="00FF5C5C" w:rsidP="00B56DD9">
            <w:pPr>
              <w:pStyle w:val="NormalWeb"/>
              <w:spacing w:before="0" w:beforeAutospacing="0" w:after="0" w:afterAutospacing="0" w:line="276" w:lineRule="auto"/>
              <w:jc w:val="both"/>
              <w:rPr>
                <w:color w:val="000000"/>
                <w:sz w:val="24"/>
                <w:szCs w:val="24"/>
              </w:rPr>
            </w:pPr>
            <w:r w:rsidRPr="00FD1D5D">
              <w:rPr>
                <w:color w:val="000000"/>
                <w:sz w:val="24"/>
                <w:szCs w:val="24"/>
              </w:rPr>
              <w:t>C. Qua điểm A nằm ngoài đường thẳng m, có hai đường thẳng phân biệt cùng song song với m.</w:t>
            </w:r>
          </w:p>
          <w:p w14:paraId="2D089429" w14:textId="77777777" w:rsidR="00FF5C5C" w:rsidRPr="00FF5C5C" w:rsidRDefault="00FF5C5C" w:rsidP="00B56DD9">
            <w:pPr>
              <w:pStyle w:val="NormalWeb"/>
              <w:spacing w:before="0" w:beforeAutospacing="0" w:after="0" w:afterAutospacing="0" w:line="276" w:lineRule="auto"/>
              <w:jc w:val="both"/>
              <w:rPr>
                <w:color w:val="000000"/>
                <w:sz w:val="24"/>
                <w:szCs w:val="24"/>
              </w:rPr>
            </w:pPr>
            <w:r w:rsidRPr="00FD1D5D">
              <w:rPr>
                <w:color w:val="000000"/>
                <w:sz w:val="24"/>
                <w:szCs w:val="24"/>
              </w:rPr>
              <w:t>D. Qua điểm A ngoài đường thẳng m, có ba đường thẳng phân biệt cùng song song với m.</w:t>
            </w:r>
          </w:p>
        </w:tc>
        <w:tc>
          <w:tcPr>
            <w:tcW w:w="4230" w:type="dxa"/>
          </w:tcPr>
          <w:p w14:paraId="3D28B71F" w14:textId="77777777" w:rsidR="00FF5C5C" w:rsidRPr="00FF5C5C" w:rsidRDefault="00FF5C5C" w:rsidP="00B56DD9">
            <w:pPr>
              <w:pStyle w:val="ListParagraph"/>
              <w:ind w:left="0"/>
              <w:rPr>
                <w:b/>
                <w:color w:val="000000" w:themeColor="text1"/>
                <w:sz w:val="24"/>
                <w:szCs w:val="24"/>
              </w:rPr>
            </w:pPr>
            <w:r w:rsidRPr="00FF5C5C">
              <w:rPr>
                <w:sz w:val="24"/>
                <w:szCs w:val="24"/>
              </w:rPr>
              <w:t xml:space="preserve">Theo </w:t>
            </w:r>
            <w:r w:rsidRPr="00FD1D5D">
              <w:rPr>
                <w:sz w:val="24"/>
                <w:szCs w:val="24"/>
              </w:rPr>
              <w:t>Tiên đề Ơ-clit về đường thẳng song song</w:t>
            </w:r>
            <w:r w:rsidRPr="00FF5C5C">
              <w:rPr>
                <w:b/>
                <w:color w:val="0070C0"/>
                <w:sz w:val="24"/>
                <w:szCs w:val="24"/>
              </w:rPr>
              <w:t xml:space="preserve"> </w:t>
            </w:r>
            <w:r w:rsidRPr="00FF5C5C">
              <w:rPr>
                <w:b/>
                <w:color w:val="000000" w:themeColor="text1"/>
                <w:sz w:val="24"/>
                <w:szCs w:val="24"/>
              </w:rPr>
              <w:t xml:space="preserve">: </w:t>
            </w:r>
          </w:p>
          <w:p w14:paraId="5E05EC03" w14:textId="77777777" w:rsidR="00FF5C5C" w:rsidRPr="00FF5C5C" w:rsidRDefault="00FF5C5C" w:rsidP="00B56DD9">
            <w:pPr>
              <w:pStyle w:val="ListParagraph"/>
              <w:ind w:left="0"/>
              <w:rPr>
                <w:color w:val="000000" w:themeColor="text1"/>
                <w:sz w:val="24"/>
                <w:szCs w:val="24"/>
              </w:rPr>
            </w:pPr>
            <w:r w:rsidRPr="00FF5C5C">
              <w:rPr>
                <w:color w:val="000000" w:themeColor="text1"/>
                <w:sz w:val="24"/>
                <w:szCs w:val="24"/>
              </w:rPr>
              <w:t>Qua một điểm nằm ngoài đường thẳng chỉ có 1 đường thẳng song song với đường thẳng đó</w:t>
            </w:r>
          </w:p>
          <w:p w14:paraId="243C216F" w14:textId="77777777" w:rsidR="00FF5C5C" w:rsidRPr="00FD1D5D" w:rsidRDefault="00FF5C5C" w:rsidP="00FF5C5C">
            <w:pPr>
              <w:pStyle w:val="Normal0"/>
              <w:numPr>
                <w:ilvl w:val="0"/>
                <w:numId w:val="15"/>
              </w:numPr>
              <w:tabs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spacing w:line="360" w:lineRule="auto"/>
              <w:ind w:right="-5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shd w:val="clear" w:color="auto" w:fill="FFFFFF"/>
                <w:lang w:val="en-US"/>
              </w:rPr>
            </w:pPr>
            <w:r w:rsidRPr="00FD1D5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shd w:val="clear" w:color="auto" w:fill="FFFFFF"/>
                <w:lang w:val="en-US"/>
              </w:rPr>
              <w:t>Đáp án B</w:t>
            </w:r>
          </w:p>
          <w:p w14:paraId="31DB59D8" w14:textId="77777777" w:rsidR="00FF5C5C" w:rsidRPr="00FD1D5D" w:rsidRDefault="00FF5C5C" w:rsidP="00B56DD9">
            <w:pPr>
              <w:pStyle w:val="ListParagraph"/>
              <w:ind w:left="0"/>
              <w:rPr>
                <w:b/>
                <w:color w:val="0070C0"/>
                <w:sz w:val="24"/>
                <w:szCs w:val="24"/>
                <w:lang w:val="en-US"/>
              </w:rPr>
            </w:pPr>
          </w:p>
          <w:p w14:paraId="471287FD" w14:textId="77777777" w:rsidR="00FF5C5C" w:rsidRPr="00FD1D5D" w:rsidRDefault="00FF5C5C" w:rsidP="00B56DD9">
            <w:pPr>
              <w:rPr>
                <w:b/>
                <w:color w:val="0070C0"/>
                <w:sz w:val="24"/>
                <w:szCs w:val="24"/>
                <w:lang w:val="fr-FR"/>
              </w:rPr>
            </w:pPr>
          </w:p>
        </w:tc>
      </w:tr>
      <w:tr w:rsidR="00FF5C5C" w:rsidRPr="00FD1D5D" w14:paraId="784C92B4" w14:textId="77777777" w:rsidTr="00B56DD9">
        <w:tc>
          <w:tcPr>
            <w:tcW w:w="6204" w:type="dxa"/>
          </w:tcPr>
          <w:p w14:paraId="392274AA" w14:textId="77777777" w:rsidR="00FF5C5C" w:rsidRPr="00FD1D5D" w:rsidRDefault="00FF5C5C" w:rsidP="00B56DD9">
            <w:pPr>
              <w:shd w:val="clear" w:color="auto" w:fill="FFFFFF"/>
              <w:rPr>
                <w:sz w:val="24"/>
                <w:szCs w:val="24"/>
              </w:rPr>
            </w:pPr>
            <w:r w:rsidRPr="00FD1D5D">
              <w:rPr>
                <w:rFonts w:eastAsiaTheme="minorEastAsia"/>
                <w:b/>
                <w:bCs/>
                <w:color w:val="FF0000"/>
                <w:kern w:val="24"/>
                <w:sz w:val="24"/>
                <w:szCs w:val="24"/>
              </w:rPr>
              <w:t xml:space="preserve">Câu </w:t>
            </w:r>
            <w:r w:rsidRPr="00FF5C5C">
              <w:rPr>
                <w:rFonts w:eastAsiaTheme="minorEastAsia"/>
                <w:b/>
                <w:bCs/>
                <w:color w:val="FF0000"/>
                <w:kern w:val="24"/>
                <w:sz w:val="24"/>
                <w:szCs w:val="24"/>
                <w:lang w:val="en-US"/>
              </w:rPr>
              <w:t>4</w:t>
            </w:r>
            <w:r w:rsidRPr="00FD1D5D">
              <w:rPr>
                <w:rFonts w:eastAsiaTheme="minorEastAsia"/>
                <w:b/>
                <w:bCs/>
                <w:color w:val="FF0000"/>
                <w:kern w:val="24"/>
                <w:sz w:val="24"/>
                <w:szCs w:val="24"/>
              </w:rPr>
              <w:t xml:space="preserve">: </w:t>
            </w:r>
            <w:r w:rsidRPr="00FD1D5D">
              <w:rPr>
                <w:sz w:val="24"/>
                <w:szCs w:val="24"/>
              </w:rPr>
              <w:t>Biết: a </w:t>
            </w:r>
            <w:r w:rsidRPr="00FD1D5D">
              <w:rPr>
                <w:rFonts w:ascii="Cambria Math" w:hAnsi="Cambria Math" w:cs="Cambria Math"/>
                <w:sz w:val="24"/>
                <w:szCs w:val="24"/>
              </w:rPr>
              <w:t xml:space="preserve">⊥ </w:t>
            </w:r>
            <w:r w:rsidRPr="00FD1D5D">
              <w:rPr>
                <w:sz w:val="24"/>
                <w:szCs w:val="24"/>
              </w:rPr>
              <w:t>c ,  b </w:t>
            </w:r>
            <w:r w:rsidRPr="00FD1D5D">
              <w:rPr>
                <w:rFonts w:ascii="Cambria Math" w:hAnsi="Cambria Math" w:cs="Cambria Math"/>
                <w:sz w:val="24"/>
                <w:szCs w:val="24"/>
              </w:rPr>
              <w:t>⊥</w:t>
            </w:r>
            <w:r w:rsidRPr="00FD1D5D">
              <w:rPr>
                <w:sz w:val="24"/>
                <w:szCs w:val="24"/>
              </w:rPr>
              <w:t> c . Khẳng định nào đúng</w:t>
            </w:r>
          </w:p>
          <w:p w14:paraId="79E277BE" w14:textId="77777777" w:rsidR="00FF5C5C" w:rsidRPr="00FD1D5D" w:rsidRDefault="00FF5C5C" w:rsidP="00FF5C5C">
            <w:pPr>
              <w:pStyle w:val="ListParagraph"/>
              <w:numPr>
                <w:ilvl w:val="0"/>
                <w:numId w:val="17"/>
              </w:numPr>
              <w:shd w:val="clear" w:color="auto" w:fill="FFFFFF"/>
              <w:spacing w:line="240" w:lineRule="auto"/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</w:rPr>
              <w:t>a // b</w:t>
            </w:r>
          </w:p>
          <w:p w14:paraId="0018BA00" w14:textId="77777777" w:rsidR="00FF5C5C" w:rsidRPr="00FD1D5D" w:rsidRDefault="00FF5C5C" w:rsidP="00FF5C5C">
            <w:pPr>
              <w:pStyle w:val="ListParagraph"/>
              <w:numPr>
                <w:ilvl w:val="0"/>
                <w:numId w:val="17"/>
              </w:numPr>
              <w:shd w:val="clear" w:color="auto" w:fill="FFFFFF"/>
              <w:spacing w:line="240" w:lineRule="auto"/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</w:rPr>
              <w:t>a // c</w:t>
            </w:r>
          </w:p>
          <w:p w14:paraId="4FA43CC9" w14:textId="77777777" w:rsidR="00FF5C5C" w:rsidRPr="00FD1D5D" w:rsidRDefault="00FF5C5C" w:rsidP="00FF5C5C">
            <w:pPr>
              <w:pStyle w:val="ListParagraph"/>
              <w:numPr>
                <w:ilvl w:val="0"/>
                <w:numId w:val="17"/>
              </w:numPr>
              <w:shd w:val="clear" w:color="auto" w:fill="FFFFFF"/>
              <w:spacing w:line="240" w:lineRule="auto"/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</w:rPr>
              <w:t>c // b</w:t>
            </w:r>
          </w:p>
          <w:p w14:paraId="6ABCB9FE" w14:textId="77777777" w:rsidR="00FF5C5C" w:rsidRPr="00FD1D5D" w:rsidRDefault="00FF5C5C" w:rsidP="00FF5C5C">
            <w:pPr>
              <w:pStyle w:val="ListParagraph"/>
              <w:numPr>
                <w:ilvl w:val="0"/>
                <w:numId w:val="17"/>
              </w:numPr>
              <w:shd w:val="clear" w:color="auto" w:fill="FFFFFF"/>
              <w:spacing w:line="240" w:lineRule="auto"/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</w:rPr>
              <w:t xml:space="preserve">b </w:t>
            </w:r>
            <w:r w:rsidRPr="00FD1D5D">
              <w:rPr>
                <w:rFonts w:ascii="Cambria Math" w:hAnsi="Cambria Math" w:cs="Cambria Math"/>
                <w:sz w:val="24"/>
                <w:szCs w:val="24"/>
              </w:rPr>
              <w:t>⊥</w:t>
            </w:r>
            <w:r w:rsidRPr="00FD1D5D">
              <w:rPr>
                <w:sz w:val="24"/>
                <w:szCs w:val="24"/>
              </w:rPr>
              <w:t xml:space="preserve"> c</w:t>
            </w:r>
          </w:p>
        </w:tc>
        <w:tc>
          <w:tcPr>
            <w:tcW w:w="4230" w:type="dxa"/>
          </w:tcPr>
          <w:p w14:paraId="65383DFB" w14:textId="77777777" w:rsidR="00FF5C5C" w:rsidRPr="00FF5C5C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</w:rPr>
            </w:pPr>
            <w:r w:rsidRPr="00FF5C5C">
              <w:rPr>
                <w:color w:val="222222"/>
                <w:sz w:val="24"/>
                <w:szCs w:val="24"/>
              </w:rPr>
              <w:t>Theo tính chất của quan hệ giữa tính vuông góc và song song:</w:t>
            </w:r>
          </w:p>
          <w:p w14:paraId="39AEB7ED" w14:textId="77777777" w:rsidR="00FF5C5C" w:rsidRPr="00FD1D5D" w:rsidRDefault="007072E2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000000" w:themeColor="text1"/>
                <w:sz w:val="24"/>
                <w:szCs w:val="24"/>
                <w:lang w:val="en-US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a 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color w:val="000000" w:themeColor="text1"/>
                            <w:sz w:val="24"/>
                            <w:szCs w:val="24"/>
                          </w:rPr>
                          <m:t xml:space="preserve">⊥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c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b 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color w:val="000000" w:themeColor="text1"/>
                            <w:sz w:val="24"/>
                            <w:szCs w:val="24"/>
                          </w:rPr>
                          <m:t>⊥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 c</m:t>
                        </m:r>
                      </m:e>
                    </m:mr>
                  </m:m>
                </m:e>
              </m:d>
            </m:oMath>
            <w:r w:rsidR="00FF5C5C" w:rsidRPr="00FD1D5D">
              <w:rPr>
                <w:color w:val="000000" w:themeColor="text1"/>
                <w:sz w:val="24"/>
                <w:szCs w:val="24"/>
                <w:lang w:val="en-US"/>
              </w:rPr>
              <w:t xml:space="preserve"> =&gt; a // b</w:t>
            </w:r>
          </w:p>
          <w:p w14:paraId="7ED2CE98" w14:textId="77777777" w:rsidR="00FF5C5C" w:rsidRPr="00FD1D5D" w:rsidRDefault="00FF5C5C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b/>
                <w:color w:val="0070C0"/>
                <w:sz w:val="24"/>
                <w:szCs w:val="24"/>
                <w:lang w:val="en-US"/>
              </w:rPr>
            </w:pP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Đáp án A</w:t>
            </w:r>
          </w:p>
        </w:tc>
      </w:tr>
      <w:tr w:rsidR="00FF5C5C" w:rsidRPr="00FD1D5D" w14:paraId="5DFCC961" w14:textId="77777777" w:rsidTr="00B56DD9">
        <w:tc>
          <w:tcPr>
            <w:tcW w:w="6204" w:type="dxa"/>
          </w:tcPr>
          <w:p w14:paraId="2CA4FC67" w14:textId="77777777" w:rsidR="00FF5C5C" w:rsidRPr="00FD1D5D" w:rsidRDefault="00FF5C5C" w:rsidP="00B56DD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FD1D5D">
              <w:rPr>
                <w:b/>
                <w:color w:val="FF0000"/>
                <w:sz w:val="24"/>
                <w:szCs w:val="24"/>
              </w:rPr>
              <w:t xml:space="preserve">Câu </w:t>
            </w: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5</w:t>
            </w:r>
            <w:r w:rsidRPr="00FD1D5D">
              <w:rPr>
                <w:b/>
                <w:color w:val="FF0000"/>
                <w:sz w:val="24"/>
                <w:szCs w:val="24"/>
              </w:rPr>
              <w:t xml:space="preserve">: </w:t>
            </w:r>
            <w:r w:rsidRPr="00FD1D5D">
              <w:rPr>
                <w:sz w:val="24"/>
                <w:szCs w:val="24"/>
              </w:rPr>
              <w:t>Cho ba đường thẳng phân biệt a, b, c, biết a // b và b // c. Chọn kết luận đúng:</w:t>
            </w:r>
          </w:p>
          <w:p w14:paraId="5073BC61" w14:textId="77777777" w:rsidR="00FF5C5C" w:rsidRPr="00FD1D5D" w:rsidRDefault="00FF5C5C" w:rsidP="00B56DD9">
            <w:pPr>
              <w:shd w:val="clear" w:color="auto" w:fill="FFFFFF"/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</w:rPr>
              <w:t>A. a // c</w:t>
            </w:r>
          </w:p>
          <w:p w14:paraId="030EC197" w14:textId="77777777" w:rsidR="00FF5C5C" w:rsidRPr="00FD1D5D" w:rsidRDefault="00FF5C5C" w:rsidP="00B56DD9">
            <w:pPr>
              <w:shd w:val="clear" w:color="auto" w:fill="FFFFFF"/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</w:rPr>
              <w:t xml:space="preserve">B. a </w:t>
            </w:r>
            <w:r w:rsidRPr="00FD1D5D">
              <w:rPr>
                <w:rFonts w:ascii="Cambria Math" w:hAnsi="Cambria Math" w:cs="Cambria Math"/>
                <w:sz w:val="24"/>
                <w:szCs w:val="24"/>
              </w:rPr>
              <w:t>⊥</w:t>
            </w:r>
            <w:r w:rsidRPr="00FD1D5D">
              <w:rPr>
                <w:sz w:val="24"/>
                <w:szCs w:val="24"/>
              </w:rPr>
              <w:t xml:space="preserve"> c</w:t>
            </w:r>
          </w:p>
          <w:p w14:paraId="682563FE" w14:textId="77777777" w:rsidR="00FF5C5C" w:rsidRPr="00FD1D5D" w:rsidRDefault="00FF5C5C" w:rsidP="00B56DD9">
            <w:pPr>
              <w:shd w:val="clear" w:color="auto" w:fill="FFFFFF"/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</w:rPr>
              <w:t>C. a cắt c</w:t>
            </w:r>
          </w:p>
          <w:p w14:paraId="7D79F292" w14:textId="77777777" w:rsidR="00FF5C5C" w:rsidRPr="00FD1D5D" w:rsidRDefault="00FF5C5C" w:rsidP="00B56DD9">
            <w:pPr>
              <w:shd w:val="clear" w:color="auto" w:fill="FFFFFF"/>
              <w:rPr>
                <w:sz w:val="24"/>
                <w:szCs w:val="24"/>
                <w:lang w:val="en-US"/>
              </w:rPr>
            </w:pPr>
            <w:r w:rsidRPr="00FD1D5D">
              <w:rPr>
                <w:sz w:val="24"/>
                <w:szCs w:val="24"/>
              </w:rPr>
              <w:t xml:space="preserve">D. b </w:t>
            </w:r>
            <w:r w:rsidRPr="00FD1D5D">
              <w:rPr>
                <w:rFonts w:ascii="Cambria Math" w:hAnsi="Cambria Math" w:cs="Cambria Math"/>
                <w:sz w:val="24"/>
                <w:szCs w:val="24"/>
              </w:rPr>
              <w:t>⊥</w:t>
            </w:r>
            <w:r w:rsidRPr="00FD1D5D">
              <w:rPr>
                <w:sz w:val="24"/>
                <w:szCs w:val="24"/>
              </w:rPr>
              <w:t xml:space="preserve"> a</w:t>
            </w:r>
          </w:p>
        </w:tc>
        <w:tc>
          <w:tcPr>
            <w:tcW w:w="4230" w:type="dxa"/>
          </w:tcPr>
          <w:p w14:paraId="4A5BC014" w14:textId="77777777" w:rsidR="00FF5C5C" w:rsidRPr="00FD1D5D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color w:val="222222"/>
                <w:sz w:val="24"/>
                <w:szCs w:val="24"/>
                <w:lang w:val="en-US"/>
              </w:rPr>
              <w:t>Theo tính chất của 3 đường thẳng song song:</w:t>
            </w:r>
          </w:p>
          <w:p w14:paraId="3CE48E9D" w14:textId="77777777" w:rsidR="00FF5C5C" w:rsidRPr="00FD1D5D" w:rsidRDefault="007072E2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000000" w:themeColor="text1"/>
                <w:sz w:val="24"/>
                <w:szCs w:val="24"/>
                <w:lang w:val="en-US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a 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color w:val="000000" w:themeColor="text1"/>
                            <w:sz w:val="24"/>
                            <w:szCs w:val="24"/>
                          </w:rPr>
                          <m:t xml:space="preserve">//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b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b 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Cambria Math"/>
                            <w:color w:val="000000" w:themeColor="text1"/>
                            <w:sz w:val="24"/>
                            <w:szCs w:val="24"/>
                          </w:rPr>
                          <m:t xml:space="preserve">//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c</m:t>
                        </m:r>
                      </m:e>
                    </m:mr>
                  </m:m>
                </m:e>
              </m:d>
            </m:oMath>
            <w:r w:rsidR="00FF5C5C" w:rsidRPr="00FD1D5D">
              <w:rPr>
                <w:color w:val="000000" w:themeColor="text1"/>
                <w:sz w:val="24"/>
                <w:szCs w:val="24"/>
                <w:lang w:val="en-US"/>
              </w:rPr>
              <w:t xml:space="preserve"> =&gt; a // c</w:t>
            </w:r>
          </w:p>
          <w:p w14:paraId="27400496" w14:textId="77777777" w:rsidR="00FF5C5C" w:rsidRPr="00FD1D5D" w:rsidRDefault="00FF5C5C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noProof/>
                <w:color w:val="222222"/>
                <w:sz w:val="24"/>
                <w:szCs w:val="24"/>
                <w:lang w:val="fr-FR"/>
              </w:rPr>
            </w:pP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Đáp án A</w:t>
            </w:r>
          </w:p>
        </w:tc>
      </w:tr>
      <w:tr w:rsidR="00FF5C5C" w:rsidRPr="00FD1D5D" w14:paraId="579CB5DB" w14:textId="77777777" w:rsidTr="00B56DD9">
        <w:tc>
          <w:tcPr>
            <w:tcW w:w="6204" w:type="dxa"/>
          </w:tcPr>
          <w:p w14:paraId="45C674BD" w14:textId="77777777" w:rsidR="00FF5C5C" w:rsidRPr="00FD1D5D" w:rsidRDefault="00FF5C5C" w:rsidP="00B56DD9">
            <w:pPr>
              <w:rPr>
                <w:sz w:val="24"/>
                <w:szCs w:val="24"/>
                <w:shd w:val="clear" w:color="auto" w:fill="FFFFFF"/>
              </w:rPr>
            </w:pPr>
            <w:r w:rsidRPr="00FD1D5D">
              <w:rPr>
                <w:b/>
                <w:color w:val="FF0000"/>
                <w:sz w:val="24"/>
                <w:szCs w:val="24"/>
              </w:rPr>
              <w:t xml:space="preserve">Câu </w:t>
            </w: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6</w:t>
            </w:r>
            <w:r w:rsidRPr="00FD1D5D">
              <w:rPr>
                <w:b/>
                <w:color w:val="FF0000"/>
                <w:sz w:val="24"/>
                <w:szCs w:val="24"/>
              </w:rPr>
              <w:t>:</w:t>
            </w: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 xml:space="preserve"> </w:t>
            </w:r>
            <w:r w:rsidRPr="00FD1D5D">
              <w:fldChar w:fldCharType="begin"/>
            </w:r>
            <w:r w:rsidRPr="00FD1D5D">
              <w:rPr>
                <w:sz w:val="24"/>
                <w:szCs w:val="24"/>
              </w:rPr>
              <w:instrText xml:space="preserve"> HYPERLINK "https://hoc247.net/cau-hoi-neu-mot-duong-thang-a-cat-hai-duong-thang-song-song-b-va-c-thi-qid117307.html" </w:instrText>
            </w:r>
            <w:r w:rsidRPr="00FD1D5D">
              <w:fldChar w:fldCharType="separate"/>
            </w:r>
            <w:r w:rsidRPr="00FD1D5D">
              <w:rPr>
                <w:sz w:val="24"/>
                <w:szCs w:val="24"/>
                <w:shd w:val="clear" w:color="auto" w:fill="FFFFFF"/>
              </w:rPr>
              <w:t>Nếu một đường thẳng a cắt hai đường thẳng song song b và c thì:</w:t>
            </w:r>
          </w:p>
          <w:p w14:paraId="69796314" w14:textId="77777777" w:rsidR="00FF5C5C" w:rsidRPr="00FD1D5D" w:rsidRDefault="00FF5C5C" w:rsidP="00B56DD9">
            <w:pPr>
              <w:rPr>
                <w:sz w:val="24"/>
                <w:szCs w:val="24"/>
              </w:rPr>
            </w:pPr>
            <w:r w:rsidRPr="00FD1D5D">
              <w:fldChar w:fldCharType="end"/>
            </w:r>
            <w:r w:rsidRPr="00FD1D5D">
              <w:rPr>
                <w:sz w:val="24"/>
                <w:szCs w:val="24"/>
              </w:rPr>
              <w:t>A. Hai góc so le trong bằng nhau</w:t>
            </w:r>
          </w:p>
          <w:p w14:paraId="70DAF019" w14:textId="77777777" w:rsidR="00FF5C5C" w:rsidRPr="00FD1D5D" w:rsidRDefault="00FF5C5C" w:rsidP="00B56DD9">
            <w:pPr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</w:rPr>
              <w:t>B. Hai góc đồng vị bằng nhau</w:t>
            </w:r>
          </w:p>
          <w:p w14:paraId="1A39D643" w14:textId="77777777" w:rsidR="00FF5C5C" w:rsidRPr="00FD1D5D" w:rsidRDefault="00FF5C5C" w:rsidP="00B56DD9">
            <w:pPr>
              <w:shd w:val="clear" w:color="auto" w:fill="FFFFFF"/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</w:rPr>
              <w:t>C. Hai góc trong cùng phía bù nhau</w:t>
            </w:r>
          </w:p>
          <w:p w14:paraId="37DD8076" w14:textId="77777777" w:rsidR="00FF5C5C" w:rsidRPr="00FF5C5C" w:rsidRDefault="00FF5C5C" w:rsidP="00B56DD9">
            <w:pPr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</w:rPr>
              <w:t>D. Cả ba ý trên</w:t>
            </w:r>
          </w:p>
        </w:tc>
        <w:tc>
          <w:tcPr>
            <w:tcW w:w="4230" w:type="dxa"/>
          </w:tcPr>
          <w:p w14:paraId="47960A94" w14:textId="77777777" w:rsidR="00FF5C5C" w:rsidRPr="00FD1D5D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color w:val="222222"/>
                <w:sz w:val="24"/>
                <w:szCs w:val="24"/>
                <w:lang w:val="en-US"/>
              </w:rPr>
              <w:t>Theo tính chất của 2 đường thẳng song song:</w:t>
            </w:r>
          </w:p>
          <w:p w14:paraId="6220B631" w14:textId="77777777" w:rsidR="00FF5C5C" w:rsidRPr="00FD1D5D" w:rsidRDefault="00FF5C5C" w:rsidP="00B56DD9">
            <w:pPr>
              <w:rPr>
                <w:sz w:val="24"/>
                <w:szCs w:val="24"/>
                <w:shd w:val="clear" w:color="auto" w:fill="FFFFFF"/>
              </w:rPr>
            </w:pPr>
            <w:r w:rsidRPr="00FD1D5D">
              <w:fldChar w:fldCharType="begin"/>
            </w:r>
            <w:r w:rsidRPr="00FD1D5D">
              <w:rPr>
                <w:sz w:val="24"/>
                <w:szCs w:val="24"/>
              </w:rPr>
              <w:instrText xml:space="preserve"> HYPERLINK "https://hoc247.net/cau-hoi-neu-mot-duong-thang-a-cat-hai-duong-thang-song-song-b-va-c-thi-qid117307.html" </w:instrText>
            </w:r>
            <w:r w:rsidRPr="00FD1D5D">
              <w:fldChar w:fldCharType="separate"/>
            </w:r>
            <w:r w:rsidRPr="00FD1D5D">
              <w:rPr>
                <w:sz w:val="24"/>
                <w:szCs w:val="24"/>
                <w:shd w:val="clear" w:color="auto" w:fill="FFFFFF"/>
              </w:rPr>
              <w:t>Nếu một đường thẳng a cắt hai đường thẳng song song b và c thì:</w:t>
            </w:r>
          </w:p>
          <w:p w14:paraId="1BFA5B42" w14:textId="77777777" w:rsidR="00FF5C5C" w:rsidRPr="00FD1D5D" w:rsidRDefault="00FF5C5C" w:rsidP="00B56DD9">
            <w:pPr>
              <w:rPr>
                <w:sz w:val="24"/>
                <w:szCs w:val="24"/>
              </w:rPr>
            </w:pPr>
            <w:r w:rsidRPr="00FD1D5D">
              <w:fldChar w:fldCharType="end"/>
            </w:r>
            <w:r w:rsidRPr="00FD1D5D">
              <w:rPr>
                <w:sz w:val="24"/>
                <w:szCs w:val="24"/>
                <w:lang w:val="en-US"/>
              </w:rPr>
              <w:t xml:space="preserve">+ </w:t>
            </w:r>
            <w:r w:rsidRPr="00FD1D5D">
              <w:rPr>
                <w:sz w:val="24"/>
                <w:szCs w:val="24"/>
              </w:rPr>
              <w:t>Hai góc so le trong bằng nhau</w:t>
            </w:r>
          </w:p>
          <w:p w14:paraId="6E8BA434" w14:textId="77777777" w:rsidR="00FF5C5C" w:rsidRPr="00FD1D5D" w:rsidRDefault="00FF5C5C" w:rsidP="00B56DD9">
            <w:pPr>
              <w:rPr>
                <w:sz w:val="24"/>
                <w:szCs w:val="24"/>
              </w:rPr>
            </w:pPr>
            <w:r w:rsidRPr="00FF5C5C">
              <w:rPr>
                <w:sz w:val="24"/>
                <w:szCs w:val="24"/>
              </w:rPr>
              <w:t xml:space="preserve">+ </w:t>
            </w:r>
            <w:r w:rsidRPr="00FD1D5D">
              <w:rPr>
                <w:sz w:val="24"/>
                <w:szCs w:val="24"/>
              </w:rPr>
              <w:t>Hai góc đồng vị bằng nhau</w:t>
            </w:r>
          </w:p>
          <w:p w14:paraId="7E2745B0" w14:textId="77777777" w:rsidR="00FF5C5C" w:rsidRPr="00FD1D5D" w:rsidRDefault="00FF5C5C" w:rsidP="00B56DD9">
            <w:pPr>
              <w:shd w:val="clear" w:color="auto" w:fill="FFFFFF"/>
              <w:rPr>
                <w:sz w:val="24"/>
                <w:szCs w:val="24"/>
              </w:rPr>
            </w:pPr>
            <w:r w:rsidRPr="00FD1D5D">
              <w:rPr>
                <w:sz w:val="24"/>
                <w:szCs w:val="24"/>
                <w:lang w:val="en-US"/>
              </w:rPr>
              <w:t xml:space="preserve">+ </w:t>
            </w:r>
            <w:r w:rsidRPr="00FD1D5D">
              <w:rPr>
                <w:sz w:val="24"/>
                <w:szCs w:val="24"/>
              </w:rPr>
              <w:t>Hai góc trong cùng phía bù nhau</w:t>
            </w:r>
          </w:p>
          <w:p w14:paraId="43A9793B" w14:textId="77777777" w:rsidR="00FF5C5C" w:rsidRPr="00FD1D5D" w:rsidRDefault="00FF5C5C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Đáp án D</w:t>
            </w:r>
          </w:p>
        </w:tc>
      </w:tr>
      <w:tr w:rsidR="00FF5C5C" w:rsidRPr="00FD1D5D" w14:paraId="110E0F1D" w14:textId="77777777" w:rsidTr="00B56DD9">
        <w:tc>
          <w:tcPr>
            <w:tcW w:w="6204" w:type="dxa"/>
          </w:tcPr>
          <w:p w14:paraId="31F98234" w14:textId="77777777" w:rsidR="00FF5C5C" w:rsidRPr="00FD1D5D" w:rsidRDefault="00FF5C5C" w:rsidP="00B56DD9">
            <w:pPr>
              <w:rPr>
                <w:sz w:val="24"/>
                <w:szCs w:val="24"/>
              </w:rPr>
            </w:pPr>
            <w:r w:rsidRPr="00FD1D5D">
              <w:rPr>
                <w:b/>
                <w:color w:val="FF0000"/>
                <w:sz w:val="24"/>
                <w:szCs w:val="24"/>
              </w:rPr>
              <w:t xml:space="preserve">Câu </w:t>
            </w: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7</w:t>
            </w:r>
            <w:r w:rsidRPr="00FD1D5D">
              <w:rPr>
                <w:b/>
                <w:color w:val="FF0000"/>
                <w:sz w:val="24"/>
                <w:szCs w:val="24"/>
              </w:rPr>
              <w:t>:</w:t>
            </w:r>
            <w:r w:rsidRPr="00FD1D5D">
              <w:rPr>
                <w:sz w:val="24"/>
                <w:szCs w:val="24"/>
              </w:rPr>
              <w:t xml:space="preserve"> Cho </w:t>
            </w:r>
            <w:r w:rsidRPr="00FD1D5D">
              <w:rPr>
                <w:position w:val="-10"/>
                <w:sz w:val="24"/>
                <w:szCs w:val="24"/>
                <w:lang w:val="en-US"/>
              </w:rPr>
              <w:object w:dxaOrig="460" w:dyaOrig="400" w14:anchorId="176C22CA">
                <v:shape id="_x0000_i1032" type="#_x0000_t75" style="width:23.4pt;height:20.4pt" o:ole="">
                  <v:imagedata r:id="rId17" o:title=""/>
                </v:shape>
                <o:OLEObject Type="Embed" ProgID="Equation.DSMT4" ShapeID="_x0000_i1032" DrawAspect="Content" ObjectID="_1700638166" r:id="rId18"/>
              </w:object>
            </w:r>
            <w:r w:rsidRPr="00FD1D5D">
              <w:rPr>
                <w:sz w:val="24"/>
                <w:szCs w:val="24"/>
              </w:rPr>
              <w:t xml:space="preserve"> đối đỉnh với </w:t>
            </w:r>
            <w:r w:rsidRPr="00FD1D5D">
              <w:rPr>
                <w:position w:val="-10"/>
                <w:sz w:val="24"/>
                <w:szCs w:val="24"/>
                <w:lang w:val="en-US"/>
              </w:rPr>
              <w:object w:dxaOrig="620" w:dyaOrig="400" w14:anchorId="2A7F6BF6">
                <v:shape id="_x0000_i1033" type="#_x0000_t75" style="width:30.6pt;height:20.4pt" o:ole="">
                  <v:imagedata r:id="rId19" o:title=""/>
                </v:shape>
                <o:OLEObject Type="Embed" ProgID="Equation.DSMT4" ShapeID="_x0000_i1033" DrawAspect="Content" ObjectID="_1700638167" r:id="rId20"/>
              </w:object>
            </w:r>
            <w:r w:rsidRPr="00FD1D5D">
              <w:rPr>
                <w:sz w:val="24"/>
                <w:szCs w:val="24"/>
              </w:rPr>
              <w:t xml:space="preserve">và </w:t>
            </w:r>
            <w:r w:rsidRPr="00FD1D5D">
              <w:rPr>
                <w:position w:val="-10"/>
                <w:sz w:val="24"/>
                <w:szCs w:val="24"/>
                <w:lang w:val="en-US"/>
              </w:rPr>
              <w:object w:dxaOrig="999" w:dyaOrig="400" w14:anchorId="755D8844">
                <v:shape id="_x0000_i1034" type="#_x0000_t75" style="width:50.4pt;height:20.4pt" o:ole="">
                  <v:imagedata r:id="rId21" o:title=""/>
                </v:shape>
                <o:OLEObject Type="Embed" ProgID="Equation.DSMT4" ShapeID="_x0000_i1034" DrawAspect="Content" ObjectID="_1700638168" r:id="rId22"/>
              </w:object>
            </w:r>
            <w:r w:rsidRPr="00FD1D5D">
              <w:rPr>
                <w:sz w:val="24"/>
                <w:szCs w:val="24"/>
              </w:rPr>
              <w:t xml:space="preserve">.Tính </w:t>
            </w:r>
            <w:r w:rsidRPr="00FD1D5D">
              <w:rPr>
                <w:position w:val="-10"/>
                <w:sz w:val="24"/>
                <w:szCs w:val="24"/>
                <w:lang w:val="en-US"/>
              </w:rPr>
              <w:object w:dxaOrig="760" w:dyaOrig="400" w14:anchorId="204198FC">
                <v:shape id="_x0000_i1035" type="#_x0000_t75" style="width:38.4pt;height:20.4pt" o:ole="">
                  <v:imagedata r:id="rId23" o:title=""/>
                </v:shape>
                <o:OLEObject Type="Embed" ProgID="Equation.DSMT4" ShapeID="_x0000_i1035" DrawAspect="Content" ObjectID="_1700638169" r:id="rId24"/>
              </w:object>
            </w:r>
          </w:p>
          <w:p w14:paraId="4C04D118" w14:textId="77777777" w:rsidR="00FF5C5C" w:rsidRPr="00FD1D5D" w:rsidRDefault="00FF5C5C" w:rsidP="00B56DD9">
            <w:pPr>
              <w:rPr>
                <w:sz w:val="24"/>
                <w:szCs w:val="24"/>
                <w:vertAlign w:val="superscript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A. </w:t>
            </w:r>
            <w:r w:rsidRPr="00FD1D5D">
              <w:rPr>
                <w:sz w:val="24"/>
                <w:szCs w:val="24"/>
              </w:rPr>
              <w:t>30</w:t>
            </w:r>
            <w:r w:rsidRPr="00FD1D5D">
              <w:rPr>
                <w:sz w:val="24"/>
                <w:szCs w:val="24"/>
                <w:vertAlign w:val="superscript"/>
              </w:rPr>
              <w:t>0</w:t>
            </w:r>
          </w:p>
          <w:p w14:paraId="6FD65524" w14:textId="77777777" w:rsidR="00FF5C5C" w:rsidRPr="00FD1D5D" w:rsidRDefault="00FF5C5C" w:rsidP="00B56DD9">
            <w:pPr>
              <w:rPr>
                <w:sz w:val="24"/>
                <w:szCs w:val="24"/>
                <w:vertAlign w:val="superscript"/>
              </w:rPr>
            </w:pPr>
            <w:r w:rsidRPr="00FD1D5D">
              <w:rPr>
                <w:sz w:val="24"/>
                <w:szCs w:val="24"/>
              </w:rPr>
              <w:t>B. 90</w:t>
            </w:r>
            <w:r w:rsidRPr="00FD1D5D">
              <w:rPr>
                <w:sz w:val="24"/>
                <w:szCs w:val="24"/>
                <w:vertAlign w:val="superscript"/>
              </w:rPr>
              <w:t>0</w:t>
            </w:r>
          </w:p>
          <w:p w14:paraId="0C8D349A" w14:textId="77777777" w:rsidR="00FF5C5C" w:rsidRPr="00FD1D5D" w:rsidRDefault="00FF5C5C" w:rsidP="00B56DD9">
            <w:pPr>
              <w:rPr>
                <w:sz w:val="24"/>
                <w:szCs w:val="24"/>
                <w:vertAlign w:val="superscript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C. </w:t>
            </w:r>
            <w:r w:rsidRPr="00FD1D5D">
              <w:rPr>
                <w:sz w:val="24"/>
                <w:szCs w:val="24"/>
              </w:rPr>
              <w:t>120</w:t>
            </w:r>
            <w:r w:rsidRPr="00FD1D5D">
              <w:rPr>
                <w:sz w:val="24"/>
                <w:szCs w:val="24"/>
                <w:vertAlign w:val="superscript"/>
              </w:rPr>
              <w:t>0</w:t>
            </w:r>
          </w:p>
          <w:p w14:paraId="2027A86D" w14:textId="77777777" w:rsidR="00FF5C5C" w:rsidRPr="00FD1D5D" w:rsidRDefault="00FF5C5C" w:rsidP="00B56DD9">
            <w:pPr>
              <w:shd w:val="clear" w:color="auto" w:fill="FFFFFF"/>
              <w:rPr>
                <w:b/>
                <w:color w:val="FF0000"/>
                <w:sz w:val="24"/>
                <w:szCs w:val="24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D. </w:t>
            </w:r>
            <w:r w:rsidRPr="00FD1D5D">
              <w:rPr>
                <w:sz w:val="24"/>
                <w:szCs w:val="24"/>
              </w:rPr>
              <w:t>60</w:t>
            </w:r>
            <w:r w:rsidRPr="00FD1D5D">
              <w:rPr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4230" w:type="dxa"/>
          </w:tcPr>
          <w:p w14:paraId="2C752515" w14:textId="77777777" w:rsidR="00FF5C5C" w:rsidRPr="00FF5C5C" w:rsidRDefault="00FF5C5C" w:rsidP="00B56DD9">
            <w:pPr>
              <w:spacing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w:r w:rsidRPr="00FF5C5C">
              <w:rPr>
                <w:color w:val="000000" w:themeColor="text1"/>
                <w:sz w:val="24"/>
                <w:szCs w:val="24"/>
              </w:rPr>
              <w:t>Theo tính chất 2 góc đối đỉnh:</w:t>
            </w:r>
          </w:p>
          <w:p w14:paraId="251C550C" w14:textId="77777777" w:rsidR="00FF5C5C" w:rsidRPr="00FF5C5C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</w:rPr>
            </w:pPr>
            <w:r w:rsidRPr="00FF5C5C">
              <w:rPr>
                <w:color w:val="222222"/>
                <w:sz w:val="24"/>
                <w:szCs w:val="24"/>
              </w:rPr>
              <w:t>Hai góc đối đỉnh thì bằng nhau</w:t>
            </w:r>
          </w:p>
          <w:p w14:paraId="4AF76C99" w14:textId="77777777" w:rsidR="00FF5C5C" w:rsidRPr="00FD1D5D" w:rsidRDefault="00FF5C5C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Đáp án D</w:t>
            </w:r>
          </w:p>
        </w:tc>
      </w:tr>
      <w:tr w:rsidR="00FF5C5C" w:rsidRPr="00FD1D5D" w14:paraId="5B4DC105" w14:textId="77777777" w:rsidTr="00B56DD9">
        <w:tc>
          <w:tcPr>
            <w:tcW w:w="6204" w:type="dxa"/>
          </w:tcPr>
          <w:p w14:paraId="636683BB" w14:textId="1446E93A" w:rsidR="00FF5C5C" w:rsidRPr="00FD1D5D" w:rsidRDefault="00FF5C5C" w:rsidP="00B56DD9">
            <w:pPr>
              <w:rPr>
                <w:b/>
                <w:sz w:val="24"/>
                <w:szCs w:val="24"/>
              </w:rPr>
            </w:pPr>
            <w:r w:rsidRPr="00FD1D5D">
              <w:rPr>
                <w:b/>
                <w:color w:val="FF0000"/>
                <w:sz w:val="24"/>
                <w:szCs w:val="24"/>
              </w:rPr>
              <w:t xml:space="preserve">Câu </w:t>
            </w:r>
            <w:r w:rsidRPr="007072E2">
              <w:rPr>
                <w:b/>
                <w:color w:val="FF0000"/>
                <w:sz w:val="24"/>
                <w:szCs w:val="24"/>
                <w:lang w:val="en-US"/>
              </w:rPr>
              <w:t>8</w:t>
            </w:r>
            <w:r w:rsidRPr="00FD1D5D">
              <w:rPr>
                <w:b/>
                <w:color w:val="FF0000"/>
                <w:sz w:val="24"/>
                <w:szCs w:val="24"/>
              </w:rPr>
              <w:t>:</w:t>
            </w:r>
            <w:r w:rsidRPr="00FD1D5D">
              <w:rPr>
                <w:sz w:val="24"/>
                <w:szCs w:val="24"/>
                <w:shd w:val="clear" w:color="auto" w:fill="FFFFFF"/>
              </w:rPr>
              <w:t xml:space="preserve"> Cho hình vẽ sau, biết x//y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920" w:dyaOrig="420" w14:anchorId="0F96ADD4">
                <v:shape id="_x0000_i1036" type="#_x0000_t75" style="width:45.6pt;height:21pt" o:ole="">
                  <v:imagedata r:id="rId25" o:title=""/>
                </v:shape>
                <o:OLEObject Type="Embed" ProgID="Equation.DSMT4" ShapeID="_x0000_i1036" DrawAspect="Content" ObjectID="_1700638170" r:id="rId26"/>
              </w:object>
            </w:r>
            <w:r w:rsidRPr="00FD1D5D">
              <w:rPr>
                <w:sz w:val="24"/>
                <w:szCs w:val="24"/>
              </w:rPr>
              <w:t xml:space="preserve">. Tính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460" w:dyaOrig="420" w14:anchorId="22974CEC">
                <v:shape id="_x0000_i1037" type="#_x0000_t75" style="width:23.4pt;height:21pt" o:ole="">
                  <v:imagedata r:id="rId27" o:title=""/>
                </v:shape>
                <o:OLEObject Type="Embed" ProgID="Equation.DSMT4" ShapeID="_x0000_i1037" DrawAspect="Content" ObjectID="_1700638171" r:id="rId28"/>
              </w:object>
            </w:r>
          </w:p>
          <w:p w14:paraId="6ED87F9D" w14:textId="7F6E232B" w:rsidR="00FF5C5C" w:rsidRPr="00FD1D5D" w:rsidRDefault="007072E2" w:rsidP="00B56DD9">
            <w:pPr>
              <w:rPr>
                <w:b/>
                <w:sz w:val="24"/>
                <w:szCs w:val="24"/>
              </w:rPr>
            </w:pPr>
            <w:bookmarkStart w:id="0" w:name="_GoBack"/>
            <w:r w:rsidRPr="00FD1D5D">
              <w:rPr>
                <w:b/>
                <w:noProof/>
                <w:lang w:eastAsia="vi-VN"/>
              </w:rPr>
              <w:drawing>
                <wp:anchor distT="0" distB="0" distL="114300" distR="114300" simplePos="0" relativeHeight="251677696" behindDoc="1" locked="0" layoutInCell="1" allowOverlap="1" wp14:anchorId="023944F0" wp14:editId="21E9C42E">
                  <wp:simplePos x="0" y="0"/>
                  <wp:positionH relativeFrom="column">
                    <wp:posOffset>1265555</wp:posOffset>
                  </wp:positionH>
                  <wp:positionV relativeFrom="paragraph">
                    <wp:posOffset>78740</wp:posOffset>
                  </wp:positionV>
                  <wp:extent cx="1771650" cy="1111885"/>
                  <wp:effectExtent l="0" t="0" r="0" b="0"/>
                  <wp:wrapSquare wrapText="bothSides"/>
                  <wp:docPr id="1" name="Picture 1" descr="C:\Users\Admin\OneDrive\Desktop\h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 descr="C:\Users\Admin\OneDrive\Desktop\h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111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bookmarkEnd w:id="0"/>
            <w:r w:rsidR="00FF5C5C" w:rsidRPr="00FD1D5D">
              <w:rPr>
                <w:rStyle w:val="fontstyle01"/>
                <w:sz w:val="24"/>
                <w:szCs w:val="24"/>
              </w:rPr>
              <w:t xml:space="preserve">A. </w:t>
            </w:r>
            <w:r w:rsidR="00FF5C5C" w:rsidRPr="00FD1D5D">
              <w:rPr>
                <w:b/>
                <w:position w:val="-12"/>
                <w:sz w:val="24"/>
                <w:szCs w:val="24"/>
                <w:lang w:val="en-US"/>
              </w:rPr>
              <w:object w:dxaOrig="880" w:dyaOrig="420" w14:anchorId="216EC856">
                <v:shape id="_x0000_i1038" type="#_x0000_t75" style="width:45pt;height:21pt" o:ole="">
                  <v:imagedata r:id="rId30" o:title=""/>
                </v:shape>
                <o:OLEObject Type="Embed" ProgID="Equation.DSMT4" ShapeID="_x0000_i1038" DrawAspect="Content" ObjectID="_1700638172" r:id="rId31"/>
              </w:object>
            </w:r>
          </w:p>
          <w:p w14:paraId="02A48C58" w14:textId="77777777" w:rsidR="00FF5C5C" w:rsidRPr="00FD1D5D" w:rsidRDefault="00FF5C5C" w:rsidP="00B56DD9">
            <w:pPr>
              <w:rPr>
                <w:b/>
                <w:sz w:val="24"/>
                <w:szCs w:val="24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B. </w:t>
            </w:r>
            <w:r w:rsidRPr="00FD1D5D">
              <w:rPr>
                <w:b/>
                <w:position w:val="-12"/>
                <w:sz w:val="24"/>
                <w:szCs w:val="24"/>
                <w:lang w:val="en-US"/>
              </w:rPr>
              <w:object w:dxaOrig="880" w:dyaOrig="420" w14:anchorId="32085379">
                <v:shape id="_x0000_i1039" type="#_x0000_t75" style="width:45pt;height:21pt" o:ole="">
                  <v:imagedata r:id="rId32" o:title=""/>
                </v:shape>
                <o:OLEObject Type="Embed" ProgID="Equation.DSMT4" ShapeID="_x0000_i1039" DrawAspect="Content" ObjectID="_1700638173" r:id="rId33"/>
              </w:object>
            </w:r>
          </w:p>
          <w:p w14:paraId="7DA8CB6E" w14:textId="77777777" w:rsidR="00FF5C5C" w:rsidRPr="00FD1D5D" w:rsidRDefault="00FF5C5C" w:rsidP="00B56DD9">
            <w:pPr>
              <w:rPr>
                <w:b/>
                <w:sz w:val="24"/>
                <w:szCs w:val="24"/>
              </w:rPr>
            </w:pPr>
            <w:r w:rsidRPr="00FD1D5D">
              <w:rPr>
                <w:rStyle w:val="fontstyle01"/>
                <w:sz w:val="24"/>
                <w:szCs w:val="24"/>
              </w:rPr>
              <w:t>C.</w:t>
            </w:r>
            <w:r w:rsidRPr="00FD1D5D">
              <w:rPr>
                <w:b/>
                <w:position w:val="-12"/>
                <w:sz w:val="24"/>
                <w:szCs w:val="24"/>
                <w:lang w:val="en-US"/>
              </w:rPr>
              <w:object w:dxaOrig="880" w:dyaOrig="420" w14:anchorId="047726B2">
                <v:shape id="_x0000_i1040" type="#_x0000_t75" style="width:45pt;height:21pt" o:ole="">
                  <v:imagedata r:id="rId34" o:title=""/>
                </v:shape>
                <o:OLEObject Type="Embed" ProgID="Equation.DSMT4" ShapeID="_x0000_i1040" DrawAspect="Content" ObjectID="_1700638174" r:id="rId35"/>
              </w:object>
            </w:r>
          </w:p>
          <w:p w14:paraId="4F913565" w14:textId="77777777" w:rsidR="00FF5C5C" w:rsidRPr="00FD1D5D" w:rsidRDefault="00FF5C5C" w:rsidP="00B56DD9">
            <w:pPr>
              <w:rPr>
                <w:b/>
                <w:sz w:val="24"/>
                <w:szCs w:val="24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D. </w:t>
            </w:r>
            <w:r w:rsidRPr="00FD1D5D">
              <w:rPr>
                <w:b/>
                <w:position w:val="-12"/>
                <w:sz w:val="24"/>
                <w:szCs w:val="24"/>
                <w:lang w:val="en-US"/>
              </w:rPr>
              <w:object w:dxaOrig="980" w:dyaOrig="420" w14:anchorId="6A14370E">
                <v:shape id="_x0000_i1041" type="#_x0000_t75" style="width:48.6pt;height:21pt" o:ole="">
                  <v:imagedata r:id="rId36" o:title=""/>
                </v:shape>
                <o:OLEObject Type="Embed" ProgID="Equation.DSMT4" ShapeID="_x0000_i1041" DrawAspect="Content" ObjectID="_1700638175" r:id="rId37"/>
              </w:object>
            </w:r>
          </w:p>
          <w:p w14:paraId="10BA4CF8" w14:textId="77777777" w:rsidR="00FF5C5C" w:rsidRPr="00FD1D5D" w:rsidRDefault="00FF5C5C" w:rsidP="00B56DD9">
            <w:pPr>
              <w:shd w:val="clear" w:color="auto" w:fill="FFFFFF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4230" w:type="dxa"/>
          </w:tcPr>
          <w:p w14:paraId="56278170" w14:textId="77777777" w:rsidR="00FF5C5C" w:rsidRPr="00FF5C5C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fr-FR"/>
              </w:rPr>
            </w:pPr>
            <w:r w:rsidRPr="00FF5C5C">
              <w:rPr>
                <w:color w:val="222222"/>
                <w:sz w:val="24"/>
                <w:szCs w:val="24"/>
                <w:lang w:val="fr-FR"/>
              </w:rPr>
              <w:t xml:space="preserve">Ta có 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fr-FR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fr-FR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fr-FR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fr-FR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fr-FR"/>
                    </w:rPr>
                    <m:t>0</m:t>
                  </m:r>
                </m:sup>
              </m:sSup>
            </m:oMath>
            <w:r w:rsidRPr="00FF5C5C">
              <w:rPr>
                <w:color w:val="222222"/>
                <w:sz w:val="24"/>
                <w:szCs w:val="24"/>
                <w:lang w:val="fr-FR"/>
              </w:rPr>
              <w:t xml:space="preserve"> ( 2 góc kề bù)</w:t>
            </w:r>
          </w:p>
          <w:p w14:paraId="449D7A22" w14:textId="77777777" w:rsidR="00FF5C5C" w:rsidRPr="00FD1D5D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color w:val="222222"/>
                <w:sz w:val="24"/>
                <w:szCs w:val="24"/>
                <w:lang w:val="en-US"/>
              </w:rPr>
              <w:t xml:space="preserve">Thay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55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</m:oMath>
            <w:r w:rsidRPr="00FD1D5D">
              <w:rPr>
                <w:color w:val="222222"/>
                <w:sz w:val="24"/>
                <w:szCs w:val="24"/>
                <w:lang w:val="en-US"/>
              </w:rPr>
              <w:t xml:space="preserve"> +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</m:oMath>
          </w:p>
          <w:p w14:paraId="68633906" w14:textId="77777777" w:rsidR="00FF5C5C" w:rsidRPr="00FD1D5D" w:rsidRDefault="007072E2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55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</m:oMath>
          </w:p>
          <w:p w14:paraId="418F90BE" w14:textId="77777777" w:rsidR="00FF5C5C" w:rsidRPr="00FD1D5D" w:rsidRDefault="007072E2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125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</m:oMath>
          </w:p>
          <w:p w14:paraId="3BB0A2A3" w14:textId="77777777" w:rsidR="00FF5C5C" w:rsidRPr="00FD1D5D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color w:val="222222"/>
                <w:sz w:val="24"/>
                <w:szCs w:val="24"/>
                <w:lang w:val="en-US"/>
              </w:rPr>
              <w:t>Mà x // y</w:t>
            </w:r>
          </w:p>
          <w:p w14:paraId="025C2A59" w14:textId="77777777" w:rsidR="00FF5C5C" w:rsidRPr="00FD1D5D" w:rsidRDefault="007072E2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125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</m:oMath>
            <w:r w:rsidR="00FF5C5C" w:rsidRPr="00FD1D5D">
              <w:rPr>
                <w:color w:val="222222"/>
                <w:sz w:val="24"/>
                <w:szCs w:val="24"/>
                <w:lang w:val="en-US"/>
              </w:rPr>
              <w:t>( 2 góc đồng vị)</w:t>
            </w:r>
          </w:p>
          <w:p w14:paraId="24D157B9" w14:textId="77777777" w:rsidR="00FF5C5C" w:rsidRPr="00FD1D5D" w:rsidRDefault="00FF5C5C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b/>
                <w:color w:val="FF0000"/>
                <w:sz w:val="24"/>
                <w:szCs w:val="24"/>
                <w:lang w:val="en-US"/>
              </w:rPr>
            </w:pP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Đáp án D</w:t>
            </w:r>
          </w:p>
          <w:p w14:paraId="0E1F2150" w14:textId="77777777" w:rsidR="00FF5C5C" w:rsidRPr="00FD1D5D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</w:p>
        </w:tc>
      </w:tr>
      <w:tr w:rsidR="00FF5C5C" w:rsidRPr="00FD1D5D" w14:paraId="27FEADC9" w14:textId="77777777" w:rsidTr="00B56DD9">
        <w:tc>
          <w:tcPr>
            <w:tcW w:w="6204" w:type="dxa"/>
          </w:tcPr>
          <w:p w14:paraId="50F2B72E" w14:textId="77777777" w:rsidR="00FF5C5C" w:rsidRPr="00FD1D5D" w:rsidRDefault="00FF5C5C" w:rsidP="00B56DD9">
            <w:pPr>
              <w:rPr>
                <w:sz w:val="24"/>
                <w:szCs w:val="24"/>
              </w:rPr>
            </w:pPr>
            <w:r w:rsidRPr="00FD1D5D">
              <w:rPr>
                <w:b/>
                <w:noProof/>
                <w:lang w:eastAsia="vi-VN"/>
              </w:rPr>
              <w:lastRenderedPageBreak/>
              <w:drawing>
                <wp:anchor distT="0" distB="0" distL="114300" distR="114300" simplePos="0" relativeHeight="251678720" behindDoc="1" locked="0" layoutInCell="1" allowOverlap="1" wp14:anchorId="7554A749" wp14:editId="4BA291D5">
                  <wp:simplePos x="0" y="0"/>
                  <wp:positionH relativeFrom="column">
                    <wp:posOffset>1513205</wp:posOffset>
                  </wp:positionH>
                  <wp:positionV relativeFrom="paragraph">
                    <wp:posOffset>530225</wp:posOffset>
                  </wp:positionV>
                  <wp:extent cx="1695450" cy="1016000"/>
                  <wp:effectExtent l="0" t="0" r="0" b="0"/>
                  <wp:wrapSquare wrapText="bothSides"/>
                  <wp:docPr id="30" name="Picture 30" descr="C:\Users\Admin\OneDrive\Desktop\h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7" descr="C:\Users\Admin\OneDrive\Desktop\h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D1D5D">
              <w:rPr>
                <w:b/>
                <w:color w:val="FF0000"/>
                <w:sz w:val="24"/>
                <w:szCs w:val="24"/>
              </w:rPr>
              <w:t xml:space="preserve">Câu </w:t>
            </w:r>
            <w:r w:rsidRPr="005947F3">
              <w:rPr>
                <w:b/>
                <w:color w:val="FF0000"/>
                <w:sz w:val="24"/>
                <w:szCs w:val="24"/>
                <w:lang w:val="fr-FR"/>
              </w:rPr>
              <w:t>9</w:t>
            </w:r>
            <w:r w:rsidRPr="00FD1D5D">
              <w:rPr>
                <w:b/>
                <w:color w:val="FF0000"/>
                <w:sz w:val="24"/>
                <w:szCs w:val="24"/>
              </w:rPr>
              <w:t>:</w:t>
            </w:r>
            <w:r w:rsidRPr="00FD1D5D">
              <w:rPr>
                <w:sz w:val="24"/>
                <w:szCs w:val="24"/>
                <w:shd w:val="clear" w:color="auto" w:fill="FFFFFF"/>
              </w:rPr>
              <w:t xml:space="preserve"> Cho hình vẽ sau, biết</w:t>
            </w:r>
            <w:r w:rsidRPr="005947F3">
              <w:rPr>
                <w:sz w:val="24"/>
                <w:szCs w:val="24"/>
                <w:shd w:val="clear" w:color="auto" w:fill="FFFFFF"/>
                <w:lang w:val="fr-FR"/>
              </w:rPr>
              <w:t xml:space="preserve"> a // b</w:t>
            </w:r>
            <w:r w:rsidRPr="00FD1D5D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940" w:dyaOrig="420" w14:anchorId="2490FD5D">
                <v:shape id="_x0000_i1042" type="#_x0000_t75" style="width:47.4pt;height:21pt" o:ole="">
                  <v:imagedata r:id="rId39" o:title=""/>
                </v:shape>
                <o:OLEObject Type="Embed" ProgID="Equation.DSMT4" ShapeID="_x0000_i1042" DrawAspect="Content" ObjectID="_1700638176" r:id="rId40"/>
              </w:object>
            </w:r>
            <w:r w:rsidRPr="00FD1D5D">
              <w:rPr>
                <w:sz w:val="24"/>
                <w:szCs w:val="24"/>
              </w:rPr>
              <w:t xml:space="preserve">. Tính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740" w:dyaOrig="420" w14:anchorId="69549420">
                <v:shape id="_x0000_i1043" type="#_x0000_t75" style="width:36pt;height:21pt" o:ole="">
                  <v:imagedata r:id="rId41" o:title=""/>
                </v:shape>
                <o:OLEObject Type="Embed" ProgID="Equation.DSMT4" ShapeID="_x0000_i1043" DrawAspect="Content" ObjectID="_1700638177" r:id="rId42"/>
              </w:object>
            </w:r>
          </w:p>
          <w:p w14:paraId="0A6A3BCD" w14:textId="77777777" w:rsidR="00FF5C5C" w:rsidRPr="00FD1D5D" w:rsidRDefault="00FF5C5C" w:rsidP="00B56DD9">
            <w:pPr>
              <w:rPr>
                <w:b/>
                <w:sz w:val="24"/>
                <w:szCs w:val="24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A. </w:t>
            </w:r>
            <w:r w:rsidRPr="00FD1D5D">
              <w:rPr>
                <w:b/>
                <w:position w:val="-12"/>
                <w:sz w:val="24"/>
                <w:szCs w:val="24"/>
                <w:lang w:val="en-US"/>
              </w:rPr>
              <w:object w:dxaOrig="1420" w:dyaOrig="420" w14:anchorId="6CC38A6E">
                <v:shape id="_x0000_i1044" type="#_x0000_t75" style="width:71.4pt;height:21pt" o:ole="">
                  <v:imagedata r:id="rId43" o:title=""/>
                </v:shape>
                <o:OLEObject Type="Embed" ProgID="Equation.DSMT4" ShapeID="_x0000_i1044" DrawAspect="Content" ObjectID="_1700638178" r:id="rId44"/>
              </w:object>
            </w:r>
          </w:p>
          <w:p w14:paraId="2884E404" w14:textId="77777777" w:rsidR="00FF5C5C" w:rsidRPr="00FD1D5D" w:rsidRDefault="00FF5C5C" w:rsidP="00B56DD9">
            <w:pPr>
              <w:rPr>
                <w:b/>
                <w:sz w:val="24"/>
                <w:szCs w:val="24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B. </w:t>
            </w:r>
            <w:r w:rsidRPr="00FD1D5D">
              <w:rPr>
                <w:b/>
                <w:position w:val="-12"/>
                <w:sz w:val="24"/>
                <w:szCs w:val="24"/>
                <w:lang w:val="en-US"/>
              </w:rPr>
              <w:object w:dxaOrig="1840" w:dyaOrig="420" w14:anchorId="24A29300">
                <v:shape id="_x0000_i1045" type="#_x0000_t75" style="width:92.4pt;height:21pt" o:ole="">
                  <v:imagedata r:id="rId45" o:title=""/>
                </v:shape>
                <o:OLEObject Type="Embed" ProgID="Equation.DSMT4" ShapeID="_x0000_i1045" DrawAspect="Content" ObjectID="_1700638179" r:id="rId46"/>
              </w:object>
            </w:r>
          </w:p>
          <w:p w14:paraId="0D2C3E4E" w14:textId="77777777" w:rsidR="00FF5C5C" w:rsidRPr="00FD1D5D" w:rsidRDefault="00FF5C5C" w:rsidP="00B56DD9">
            <w:pPr>
              <w:rPr>
                <w:b/>
                <w:sz w:val="24"/>
                <w:szCs w:val="24"/>
              </w:rPr>
            </w:pPr>
            <w:r w:rsidRPr="00FD1D5D">
              <w:rPr>
                <w:rStyle w:val="fontstyle01"/>
                <w:sz w:val="24"/>
                <w:szCs w:val="24"/>
              </w:rPr>
              <w:t>C.</w:t>
            </w:r>
            <w:r w:rsidRPr="00FD1D5D">
              <w:rPr>
                <w:b/>
                <w:sz w:val="24"/>
                <w:szCs w:val="24"/>
              </w:rPr>
              <w:t xml:space="preserve"> </w:t>
            </w:r>
            <w:r w:rsidRPr="00FD1D5D">
              <w:rPr>
                <w:b/>
                <w:position w:val="-12"/>
                <w:sz w:val="24"/>
                <w:szCs w:val="24"/>
                <w:lang w:val="en-US"/>
              </w:rPr>
              <w:object w:dxaOrig="1840" w:dyaOrig="420" w14:anchorId="0BEE365A">
                <v:shape id="_x0000_i1046" type="#_x0000_t75" style="width:92.4pt;height:21pt" o:ole="">
                  <v:imagedata r:id="rId47" o:title=""/>
                </v:shape>
                <o:OLEObject Type="Embed" ProgID="Equation.DSMT4" ShapeID="_x0000_i1046" DrawAspect="Content" ObjectID="_1700638180" r:id="rId48"/>
              </w:object>
            </w:r>
          </w:p>
          <w:p w14:paraId="755EE96F" w14:textId="77777777" w:rsidR="00FF5C5C" w:rsidRPr="00FD1D5D" w:rsidRDefault="00FF5C5C" w:rsidP="00B56DD9">
            <w:pPr>
              <w:rPr>
                <w:b/>
                <w:sz w:val="24"/>
                <w:szCs w:val="24"/>
                <w:lang w:val="en-US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D. </w:t>
            </w:r>
            <w:r w:rsidRPr="00FD1D5D">
              <w:rPr>
                <w:b/>
                <w:position w:val="-12"/>
                <w:sz w:val="24"/>
                <w:szCs w:val="24"/>
                <w:lang w:val="en-US"/>
              </w:rPr>
              <w:object w:dxaOrig="1840" w:dyaOrig="420" w14:anchorId="4CA7DBE2">
                <v:shape id="_x0000_i1047" type="#_x0000_t75" style="width:92.4pt;height:21pt" o:ole="">
                  <v:imagedata r:id="rId49" o:title=""/>
                </v:shape>
                <o:OLEObject Type="Embed" ProgID="Equation.DSMT4" ShapeID="_x0000_i1047" DrawAspect="Content" ObjectID="_1700638181" r:id="rId50"/>
              </w:object>
            </w:r>
          </w:p>
          <w:p w14:paraId="552E42E1" w14:textId="77777777" w:rsidR="00FF5C5C" w:rsidRPr="00FD1D5D" w:rsidRDefault="00FF5C5C" w:rsidP="00B56DD9">
            <w:pPr>
              <w:shd w:val="clear" w:color="auto" w:fill="FFFFFF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4230" w:type="dxa"/>
          </w:tcPr>
          <w:p w14:paraId="6AC89FCE" w14:textId="77777777" w:rsidR="00FF5C5C" w:rsidRPr="00FD1D5D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color w:val="222222"/>
                <w:sz w:val="24"/>
                <w:szCs w:val="24"/>
                <w:lang w:val="en-US"/>
              </w:rPr>
              <w:t>+ Ta có: a //b</w:t>
            </w:r>
          </w:p>
          <w:p w14:paraId="2DA79B85" w14:textId="77777777" w:rsidR="00FF5C5C" w:rsidRPr="00FD1D5D" w:rsidRDefault="007072E2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100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</m:oMath>
            <w:r w:rsidR="00FF5C5C" w:rsidRPr="00FD1D5D">
              <w:rPr>
                <w:color w:val="222222"/>
                <w:sz w:val="24"/>
                <w:szCs w:val="24"/>
                <w:lang w:val="en-US"/>
              </w:rPr>
              <w:t>( 2 góc so le trong)</w:t>
            </w:r>
          </w:p>
          <w:p w14:paraId="1206168F" w14:textId="77777777" w:rsidR="00FF5C5C" w:rsidRPr="00FF5C5C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fr-FR"/>
              </w:rPr>
            </w:pPr>
            <w:r w:rsidRPr="00FF5C5C">
              <w:rPr>
                <w:color w:val="222222"/>
                <w:sz w:val="24"/>
                <w:szCs w:val="24"/>
                <w:lang w:val="fr-FR"/>
              </w:rPr>
              <w:t xml:space="preserve">+ Ta có 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fr-FR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fr-FR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fr-FR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fr-FR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fr-FR"/>
                    </w:rPr>
                    <m:t>0</m:t>
                  </m:r>
                </m:sup>
              </m:sSup>
            </m:oMath>
            <w:r w:rsidRPr="00FF5C5C">
              <w:rPr>
                <w:color w:val="222222"/>
                <w:sz w:val="24"/>
                <w:szCs w:val="24"/>
                <w:lang w:val="fr-FR"/>
              </w:rPr>
              <w:t xml:space="preserve"> ( 2 góc kề bù)</w:t>
            </w:r>
          </w:p>
          <w:p w14:paraId="0E9C2C3E" w14:textId="77777777" w:rsidR="00FF5C5C" w:rsidRPr="00FD1D5D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color w:val="222222"/>
                <w:sz w:val="24"/>
                <w:szCs w:val="24"/>
                <w:lang w:val="en-US"/>
              </w:rPr>
              <w:t xml:space="preserve">Thay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100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</m:oMath>
            <w:r w:rsidRPr="00FD1D5D">
              <w:rPr>
                <w:color w:val="222222"/>
                <w:sz w:val="24"/>
                <w:szCs w:val="24"/>
                <w:lang w:val="en-US"/>
              </w:rPr>
              <w:t xml:space="preserve"> +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</m:oMath>
          </w:p>
          <w:p w14:paraId="1859F428" w14:textId="77777777" w:rsidR="00FF5C5C" w:rsidRPr="00FD1D5D" w:rsidRDefault="007072E2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100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</m:oMath>
          </w:p>
          <w:p w14:paraId="4DF86DC2" w14:textId="77777777" w:rsidR="00FF5C5C" w:rsidRPr="00FD1D5D" w:rsidRDefault="007072E2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222222"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color w:val="222222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222222"/>
                  <w:sz w:val="24"/>
                  <w:szCs w:val="24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222222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80</m:t>
                  </m:r>
                </m:e>
                <m:sup>
                  <m:r>
                    <w:rPr>
                      <w:rFonts w:ascii="Cambria Math" w:hAnsi="Cambria Math"/>
                      <w:color w:val="222222"/>
                      <w:sz w:val="24"/>
                      <w:szCs w:val="24"/>
                      <w:lang w:val="en-US"/>
                    </w:rPr>
                    <m:t>0</m:t>
                  </m:r>
                </m:sup>
              </m:sSup>
            </m:oMath>
          </w:p>
          <w:p w14:paraId="4E979367" w14:textId="77777777" w:rsidR="00FF5C5C" w:rsidRPr="00FD1D5D" w:rsidRDefault="00FF5C5C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b/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Đáp án B</w:t>
            </w:r>
          </w:p>
        </w:tc>
      </w:tr>
      <w:tr w:rsidR="00FF5C5C" w:rsidRPr="00FD1D5D" w14:paraId="1AE7AE9B" w14:textId="77777777" w:rsidTr="00B56DD9">
        <w:tc>
          <w:tcPr>
            <w:tcW w:w="6204" w:type="dxa"/>
          </w:tcPr>
          <w:p w14:paraId="705DC9EA" w14:textId="77777777" w:rsidR="00FF5C5C" w:rsidRPr="00FD1D5D" w:rsidRDefault="00FF5C5C" w:rsidP="00B56DD9">
            <w:pPr>
              <w:rPr>
                <w:sz w:val="24"/>
                <w:szCs w:val="24"/>
              </w:rPr>
            </w:pPr>
            <w:r w:rsidRPr="00FD1D5D">
              <w:rPr>
                <w:b/>
                <w:color w:val="FF0000"/>
                <w:sz w:val="24"/>
                <w:szCs w:val="24"/>
              </w:rPr>
              <w:t xml:space="preserve">Câu </w:t>
            </w: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10</w:t>
            </w:r>
            <w:r w:rsidRPr="00FD1D5D">
              <w:rPr>
                <w:b/>
                <w:color w:val="FF0000"/>
                <w:sz w:val="24"/>
                <w:szCs w:val="24"/>
              </w:rPr>
              <w:t>:</w:t>
            </w:r>
            <w:r w:rsidRPr="00FD1D5D">
              <w:rPr>
                <w:noProof/>
                <w:sz w:val="24"/>
                <w:szCs w:val="24"/>
              </w:rPr>
              <w:t xml:space="preserve"> </w:t>
            </w:r>
            <w:r w:rsidRPr="00FD1D5D">
              <w:rPr>
                <w:sz w:val="24"/>
                <w:szCs w:val="24"/>
                <w:shd w:val="clear" w:color="auto" w:fill="FFFFFF"/>
              </w:rPr>
              <w:t>Cho hình vẽ. Hãy chọn phát biểu đúng?</w:t>
            </w:r>
          </w:p>
          <w:p w14:paraId="5918044D" w14:textId="77777777" w:rsidR="00FF5C5C" w:rsidRPr="00FD1D5D" w:rsidRDefault="00FF5C5C" w:rsidP="00B56DD9">
            <w:pPr>
              <w:rPr>
                <w:sz w:val="24"/>
                <w:szCs w:val="24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A.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420" w:dyaOrig="420" w14:anchorId="5EAB47FD">
                <v:shape id="_x0000_i1048" type="#_x0000_t75" style="width:20.4pt;height:21pt" o:ole="">
                  <v:imagedata r:id="rId51" o:title=""/>
                </v:shape>
                <o:OLEObject Type="Embed" ProgID="Equation.DSMT4" ShapeID="_x0000_i1048" DrawAspect="Content" ObjectID="_1700638182" r:id="rId52"/>
              </w:object>
            </w:r>
            <w:r w:rsidRPr="00FD1D5D">
              <w:rPr>
                <w:sz w:val="24"/>
                <w:szCs w:val="24"/>
              </w:rPr>
              <w:t xml:space="preserve">và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400" w:dyaOrig="420" w14:anchorId="6BF59B69">
                <v:shape id="_x0000_i1049" type="#_x0000_t75" style="width:20.4pt;height:21pt" o:ole="">
                  <v:imagedata r:id="rId53" o:title=""/>
                </v:shape>
                <o:OLEObject Type="Embed" ProgID="Equation.DSMT4" ShapeID="_x0000_i1049" DrawAspect="Content" ObjectID="_1700638183" r:id="rId54"/>
              </w:object>
            </w:r>
            <w:r w:rsidRPr="00FD1D5D">
              <w:rPr>
                <w:sz w:val="24"/>
                <w:szCs w:val="24"/>
              </w:rPr>
              <w:t>là hai góc so le trong</w:t>
            </w:r>
          </w:p>
          <w:p w14:paraId="0969E634" w14:textId="77777777" w:rsidR="00FF5C5C" w:rsidRPr="00FD1D5D" w:rsidRDefault="00FF5C5C" w:rsidP="00B56DD9">
            <w:pPr>
              <w:rPr>
                <w:sz w:val="24"/>
                <w:szCs w:val="24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B.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440" w:dyaOrig="420" w14:anchorId="4857F791">
                <v:shape id="_x0000_i1050" type="#_x0000_t75" style="width:21pt;height:21pt" o:ole="">
                  <v:imagedata r:id="rId55" o:title=""/>
                </v:shape>
                <o:OLEObject Type="Embed" ProgID="Equation.DSMT4" ShapeID="_x0000_i1050" DrawAspect="Content" ObjectID="_1700638184" r:id="rId56"/>
              </w:object>
            </w:r>
            <w:r w:rsidRPr="00FD1D5D">
              <w:rPr>
                <w:sz w:val="24"/>
                <w:szCs w:val="24"/>
              </w:rPr>
              <w:t xml:space="preserve">và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440" w:dyaOrig="420" w14:anchorId="71C14938">
                <v:shape id="_x0000_i1051" type="#_x0000_t75" style="width:21.6pt;height:21pt" o:ole="">
                  <v:imagedata r:id="rId57" o:title=""/>
                </v:shape>
                <o:OLEObject Type="Embed" ProgID="Equation.DSMT4" ShapeID="_x0000_i1051" DrawAspect="Content" ObjectID="_1700638185" r:id="rId58"/>
              </w:object>
            </w:r>
            <w:r w:rsidRPr="00FD1D5D">
              <w:rPr>
                <w:sz w:val="24"/>
                <w:szCs w:val="24"/>
              </w:rPr>
              <w:t>là hai góc đồng vị</w:t>
            </w:r>
          </w:p>
          <w:p w14:paraId="3EB0FF67" w14:textId="77777777" w:rsidR="00FF5C5C" w:rsidRPr="00FD1D5D" w:rsidRDefault="00FF5C5C" w:rsidP="00B56DD9">
            <w:pPr>
              <w:rPr>
                <w:sz w:val="24"/>
                <w:szCs w:val="24"/>
              </w:rPr>
            </w:pPr>
            <w:r w:rsidRPr="00FD1D5D">
              <w:rPr>
                <w:rStyle w:val="fontstyle01"/>
                <w:sz w:val="24"/>
                <w:szCs w:val="24"/>
              </w:rPr>
              <w:t xml:space="preserve">C.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440" w:dyaOrig="420" w14:anchorId="1F22D77E">
                <v:shape id="_x0000_i1052" type="#_x0000_t75" style="width:21pt;height:21pt" o:ole="">
                  <v:imagedata r:id="rId59" o:title=""/>
                </v:shape>
                <o:OLEObject Type="Embed" ProgID="Equation.DSMT4" ShapeID="_x0000_i1052" DrawAspect="Content" ObjectID="_1700638186" r:id="rId60"/>
              </w:object>
            </w:r>
            <w:r w:rsidRPr="00FD1D5D">
              <w:rPr>
                <w:sz w:val="24"/>
                <w:szCs w:val="24"/>
              </w:rPr>
              <w:t xml:space="preserve">và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440" w:dyaOrig="420" w14:anchorId="16B1B0DA">
                <v:shape id="_x0000_i1053" type="#_x0000_t75" style="width:21.6pt;height:21pt" o:ole="">
                  <v:imagedata r:id="rId61" o:title=""/>
                </v:shape>
                <o:OLEObject Type="Embed" ProgID="Equation.DSMT4" ShapeID="_x0000_i1053" DrawAspect="Content" ObjectID="_1700638187" r:id="rId62"/>
              </w:object>
            </w:r>
            <w:r w:rsidRPr="00FD1D5D">
              <w:rPr>
                <w:sz w:val="24"/>
                <w:szCs w:val="24"/>
              </w:rPr>
              <w:t>là hai góc đồng vị</w:t>
            </w:r>
          </w:p>
          <w:p w14:paraId="2742FA32" w14:textId="77777777" w:rsidR="00FF5C5C" w:rsidRPr="005947F3" w:rsidRDefault="00FF5C5C" w:rsidP="00B56DD9">
            <w:pPr>
              <w:rPr>
                <w:sz w:val="24"/>
                <w:szCs w:val="24"/>
                <w:lang w:val="fr-FR"/>
              </w:rPr>
            </w:pPr>
            <w:r w:rsidRPr="00FD1D5D">
              <w:rPr>
                <w:noProof/>
                <w:lang w:eastAsia="vi-VN"/>
              </w:rPr>
              <w:drawing>
                <wp:anchor distT="0" distB="0" distL="114300" distR="114300" simplePos="0" relativeHeight="251680768" behindDoc="1" locked="0" layoutInCell="1" allowOverlap="1" wp14:anchorId="36C16B07" wp14:editId="3533AC6F">
                  <wp:simplePos x="0" y="0"/>
                  <wp:positionH relativeFrom="column">
                    <wp:posOffset>2160905</wp:posOffset>
                  </wp:positionH>
                  <wp:positionV relativeFrom="paragraph">
                    <wp:posOffset>-753745</wp:posOffset>
                  </wp:positionV>
                  <wp:extent cx="1509395" cy="1209675"/>
                  <wp:effectExtent l="0" t="0" r="0" b="9525"/>
                  <wp:wrapSquare wrapText="bothSides"/>
                  <wp:docPr id="32" name="Picture 32" descr="C:\Users\Admin\OneDrive\Desktop\HÌNH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 descr="C:\Users\Admin\OneDrive\Desktop\HÌNH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939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D1D5D">
              <w:rPr>
                <w:rStyle w:val="fontstyle01"/>
                <w:sz w:val="24"/>
                <w:szCs w:val="24"/>
              </w:rPr>
              <w:t xml:space="preserve">D. </w:t>
            </w:r>
            <w:r w:rsidRPr="00FD1D5D">
              <w:rPr>
                <w:b/>
                <w:position w:val="-12"/>
                <w:sz w:val="24"/>
                <w:szCs w:val="24"/>
                <w:lang w:val="en-US"/>
              </w:rPr>
              <w:object w:dxaOrig="440" w:dyaOrig="420" w14:anchorId="39DA57E3">
                <v:shape id="_x0000_i1054" type="#_x0000_t75" style="width:21pt;height:21pt" o:ole="">
                  <v:imagedata r:id="rId64" o:title=""/>
                </v:shape>
                <o:OLEObject Type="Embed" ProgID="Equation.DSMT4" ShapeID="_x0000_i1054" DrawAspect="Content" ObjectID="_1700638188" r:id="rId65"/>
              </w:object>
            </w:r>
            <w:r w:rsidRPr="00FD1D5D">
              <w:rPr>
                <w:sz w:val="24"/>
                <w:szCs w:val="24"/>
              </w:rPr>
              <w:t xml:space="preserve">và </w:t>
            </w:r>
            <w:r w:rsidRPr="00FD1D5D">
              <w:rPr>
                <w:position w:val="-12"/>
                <w:sz w:val="24"/>
                <w:szCs w:val="24"/>
                <w:lang w:val="en-US"/>
              </w:rPr>
              <w:object w:dxaOrig="440" w:dyaOrig="420" w14:anchorId="086A7E41">
                <v:shape id="_x0000_i1055" type="#_x0000_t75" style="width:21.6pt;height:21pt" o:ole="">
                  <v:imagedata r:id="rId66" o:title=""/>
                </v:shape>
                <o:OLEObject Type="Embed" ProgID="Equation.DSMT4" ShapeID="_x0000_i1055" DrawAspect="Content" ObjectID="_1700638189" r:id="rId67"/>
              </w:object>
            </w:r>
            <w:r w:rsidRPr="00FD1D5D">
              <w:rPr>
                <w:sz w:val="24"/>
                <w:szCs w:val="24"/>
              </w:rPr>
              <w:t>là hai góc so le trong</w:t>
            </w:r>
          </w:p>
        </w:tc>
        <w:tc>
          <w:tcPr>
            <w:tcW w:w="4230" w:type="dxa"/>
          </w:tcPr>
          <w:p w14:paraId="4F851998" w14:textId="77777777" w:rsidR="00FF5C5C" w:rsidRPr="00FD1D5D" w:rsidRDefault="00FF5C5C" w:rsidP="00B56DD9">
            <w:pPr>
              <w:shd w:val="clear" w:color="auto" w:fill="FFFFFF"/>
              <w:tabs>
                <w:tab w:val="left" w:pos="2655"/>
              </w:tabs>
              <w:jc w:val="both"/>
              <w:rPr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noProof/>
                <w:lang w:eastAsia="vi-VN"/>
              </w:rPr>
              <w:drawing>
                <wp:anchor distT="0" distB="0" distL="114300" distR="114300" simplePos="0" relativeHeight="251679744" behindDoc="1" locked="0" layoutInCell="1" allowOverlap="1" wp14:anchorId="1A6ADD57" wp14:editId="10BA233B">
                  <wp:simplePos x="0" y="0"/>
                  <wp:positionH relativeFrom="column">
                    <wp:posOffset>107315</wp:posOffset>
                  </wp:positionH>
                  <wp:positionV relativeFrom="paragraph">
                    <wp:posOffset>297815</wp:posOffset>
                  </wp:positionV>
                  <wp:extent cx="1504950" cy="1205865"/>
                  <wp:effectExtent l="0" t="0" r="0" b="0"/>
                  <wp:wrapTopAndBottom/>
                  <wp:docPr id="31" name="Picture 31" descr="C:\Users\Admin\OneDrive\Desktop\HÌNH 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 descr="C:\Users\Admin\OneDrive\Desktop\HÌNH 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1205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D1D5D">
              <w:rPr>
                <w:color w:val="222222"/>
                <w:sz w:val="24"/>
                <w:szCs w:val="24"/>
                <w:lang w:val="en-US"/>
              </w:rPr>
              <w:t>Nhìn hình ta thấy:</w:t>
            </w:r>
          </w:p>
          <w:p w14:paraId="4033B65C" w14:textId="77777777" w:rsidR="00FF5C5C" w:rsidRPr="00FD1D5D" w:rsidRDefault="00FF5C5C" w:rsidP="00FF5C5C">
            <w:pPr>
              <w:pStyle w:val="ListParagraph"/>
              <w:numPr>
                <w:ilvl w:val="0"/>
                <w:numId w:val="15"/>
              </w:numPr>
              <w:shd w:val="clear" w:color="auto" w:fill="FFFFFF"/>
              <w:tabs>
                <w:tab w:val="left" w:pos="2655"/>
              </w:tabs>
              <w:jc w:val="both"/>
              <w:rPr>
                <w:b/>
                <w:color w:val="222222"/>
                <w:sz w:val="24"/>
                <w:szCs w:val="24"/>
                <w:lang w:val="en-US"/>
              </w:rPr>
            </w:pPr>
            <w:r w:rsidRPr="00FD1D5D">
              <w:rPr>
                <w:b/>
                <w:color w:val="FF0000"/>
                <w:sz w:val="24"/>
                <w:szCs w:val="24"/>
                <w:lang w:val="en-US"/>
              </w:rPr>
              <w:t>Đáp án B</w:t>
            </w:r>
          </w:p>
        </w:tc>
      </w:tr>
    </w:tbl>
    <w:p w14:paraId="45223937" w14:textId="77777777" w:rsidR="00FF5C5C" w:rsidRPr="00132DBD" w:rsidRDefault="00FF5C5C" w:rsidP="00FF5C5C">
      <w:pPr>
        <w:jc w:val="both"/>
        <w:rPr>
          <w:rFonts w:eastAsia="Calibri"/>
          <w:sz w:val="26"/>
          <w:szCs w:val="26"/>
        </w:rPr>
      </w:pPr>
      <w:r w:rsidRPr="005947F3">
        <w:rPr>
          <w:b/>
          <w:bCs/>
          <w:i/>
          <w:iCs/>
          <w:color w:val="FF0000"/>
          <w:sz w:val="26"/>
          <w:szCs w:val="26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2. BÀI TẬP TỰ LUẬN:</w:t>
      </w:r>
      <w:r w:rsidRPr="00FD1D5D">
        <w:rPr>
          <w:b/>
          <w:sz w:val="26"/>
          <w:szCs w:val="26"/>
        </w:rPr>
        <w:t xml:space="preserve"> </w:t>
      </w:r>
      <w:r w:rsidRPr="00132DBD">
        <w:rPr>
          <w:rFonts w:eastAsia="Calibri"/>
          <w:sz w:val="26"/>
          <w:szCs w:val="26"/>
        </w:rPr>
        <w:t xml:space="preserve">Cho </w:t>
      </w:r>
      <w:r w:rsidRPr="0093604C">
        <w:rPr>
          <w:position w:val="-4"/>
        </w:rPr>
        <w:object w:dxaOrig="220" w:dyaOrig="260" w14:anchorId="787A2E78">
          <v:shape id="_x0000_i1056" type="#_x0000_t75" style="width:11.4pt;height:12.6pt" o:ole="">
            <v:imagedata r:id="rId68" o:title=""/>
          </v:shape>
          <o:OLEObject Type="Embed" ProgID="Equation.DSMT4" ShapeID="_x0000_i1056" DrawAspect="Content" ObjectID="_1700638190" r:id="rId69"/>
        </w:object>
      </w:r>
      <w:r w:rsidRPr="00132DBD">
        <w:rPr>
          <w:rFonts w:eastAsia="Calibri"/>
          <w:sz w:val="26"/>
          <w:szCs w:val="26"/>
        </w:rPr>
        <w:t>ABC vuông tại A (AB</w:t>
      </w:r>
      <w:r>
        <w:rPr>
          <w:rFonts w:eastAsia="Calibri"/>
          <w:sz w:val="26"/>
          <w:szCs w:val="26"/>
        </w:rPr>
        <w:t xml:space="preserve"> </w:t>
      </w:r>
      <w:r w:rsidRPr="00132DBD">
        <w:rPr>
          <w:rFonts w:eastAsia="Calibri"/>
          <w:sz w:val="26"/>
          <w:szCs w:val="26"/>
        </w:rPr>
        <w:t xml:space="preserve">&lt; AC), gọi M là trung điểm của AC. Trên </w:t>
      </w:r>
      <w:proofErr w:type="gramStart"/>
      <w:r w:rsidRPr="00132DBD">
        <w:rPr>
          <w:rFonts w:eastAsia="Calibri"/>
          <w:sz w:val="26"/>
          <w:szCs w:val="26"/>
        </w:rPr>
        <w:t>tia</w:t>
      </w:r>
      <w:proofErr w:type="gramEnd"/>
      <w:r w:rsidRPr="00132DBD">
        <w:rPr>
          <w:rFonts w:eastAsia="Calibri"/>
          <w:sz w:val="26"/>
          <w:szCs w:val="26"/>
        </w:rPr>
        <w:t xml:space="preserve"> đối của tia MB lấy điểm D sao cho MB = MD</w:t>
      </w:r>
    </w:p>
    <w:p w14:paraId="4CF9C2B4" w14:textId="77777777" w:rsidR="00FF5C5C" w:rsidRDefault="00FF5C5C" w:rsidP="00FF5C5C">
      <w:pPr>
        <w:jc w:val="both"/>
      </w:pPr>
      <w:proofErr w:type="gramStart"/>
      <w:r w:rsidRPr="00132DBD">
        <w:rPr>
          <w:rFonts w:eastAsia="Calibri"/>
          <w:sz w:val="26"/>
          <w:szCs w:val="26"/>
        </w:rPr>
        <w:t>a</w:t>
      </w:r>
      <w:proofErr w:type="gramEnd"/>
      <w:r w:rsidRPr="00132DBD">
        <w:rPr>
          <w:rFonts w:eastAsia="Calibri"/>
          <w:sz w:val="26"/>
          <w:szCs w:val="26"/>
        </w:rPr>
        <w:t xml:space="preserve">/ Chứng minh: </w:t>
      </w:r>
      <w:r>
        <w:rPr>
          <w:rFonts w:eastAsia="Calibri"/>
          <w:sz w:val="26"/>
          <w:szCs w:val="26"/>
        </w:rPr>
        <w:sym w:font="Symbol" w:char="F044"/>
      </w:r>
      <w:r w:rsidRPr="00132DBD">
        <w:rPr>
          <w:rFonts w:eastAsia="Calibri"/>
          <w:sz w:val="26"/>
          <w:szCs w:val="26"/>
        </w:rPr>
        <w:t>AMB =</w:t>
      </w:r>
      <w:r>
        <w:rPr>
          <w:rFonts w:eastAsia="Calibri"/>
          <w:sz w:val="26"/>
          <w:szCs w:val="26"/>
        </w:rPr>
        <w:t xml:space="preserve"> </w:t>
      </w:r>
      <w:r>
        <w:rPr>
          <w:rFonts w:eastAsia="Calibri"/>
          <w:sz w:val="26"/>
          <w:szCs w:val="26"/>
        </w:rPr>
        <w:sym w:font="Symbol" w:char="F044"/>
      </w:r>
      <w:r w:rsidRPr="00132DBD">
        <w:rPr>
          <w:rFonts w:eastAsia="Calibri"/>
          <w:sz w:val="26"/>
          <w:szCs w:val="26"/>
        </w:rPr>
        <w:t>CMD</w:t>
      </w:r>
    </w:p>
    <w:p w14:paraId="24AF576C" w14:textId="77777777" w:rsidR="00FF5C5C" w:rsidRPr="004C25DA" w:rsidRDefault="00FF5C5C" w:rsidP="00FF5C5C">
      <w:pPr>
        <w:jc w:val="both"/>
      </w:pPr>
      <w:proofErr w:type="gramStart"/>
      <w:r>
        <w:t>b</w:t>
      </w:r>
      <w:proofErr w:type="gramEnd"/>
      <w:r>
        <w:t xml:space="preserve">/ Chứng minh: AB = CD </w:t>
      </w:r>
    </w:p>
    <w:p w14:paraId="75B99084" w14:textId="77777777" w:rsidR="00FF5C5C" w:rsidRPr="005947F3" w:rsidRDefault="00FF5C5C" w:rsidP="00FF5C5C">
      <w:pPr>
        <w:spacing w:before="120" w:line="276" w:lineRule="auto"/>
        <w:ind w:left="-426"/>
        <w:rPr>
          <w:b/>
          <w:bCs/>
          <w:i/>
          <w:iCs/>
          <w:color w:val="FF0000"/>
          <w:sz w:val="26"/>
          <w:szCs w:val="26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</w:rPr>
      </w:pPr>
    </w:p>
    <w:p w14:paraId="6AEA0053" w14:textId="77777777" w:rsidR="00FF5C5C" w:rsidRPr="00395C4A" w:rsidRDefault="00FF5C5C" w:rsidP="00FF5C5C">
      <w:pPr>
        <w:spacing w:before="120"/>
        <w:jc w:val="center"/>
        <w:rPr>
          <w:b/>
          <w:sz w:val="26"/>
          <w:szCs w:val="26"/>
        </w:rPr>
      </w:pPr>
      <w:r w:rsidRPr="00395C4A">
        <w:rPr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298" distR="114298" simplePos="0" relativeHeight="251675648" behindDoc="0" locked="0" layoutInCell="1" allowOverlap="1" wp14:anchorId="4FE652FE" wp14:editId="520ABBD4">
                <wp:simplePos x="0" y="0"/>
                <wp:positionH relativeFrom="column">
                  <wp:posOffset>265897</wp:posOffset>
                </wp:positionH>
                <wp:positionV relativeFrom="paragraph">
                  <wp:posOffset>128996</wp:posOffset>
                </wp:positionV>
                <wp:extent cx="0" cy="1184910"/>
                <wp:effectExtent l="0" t="0" r="19050" b="1524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49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94E5D7" id="Straight Connector 20" o:spid="_x0000_s1026" style="position:absolute;z-index:251675648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from="20.95pt,10.15pt" to="20.95pt,10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"/>
            </w:pict>
          </mc:Fallback>
        </mc:AlternateContent>
      </w:r>
      <w:r w:rsidRPr="00395C4A">
        <w:rPr>
          <w:b/>
          <w:sz w:val="26"/>
          <w:szCs w:val="26"/>
        </w:rPr>
        <w:t>Giải:</w:t>
      </w:r>
    </w:p>
    <w:p w14:paraId="2E1B7168" w14:textId="77777777" w:rsidR="00FF5C5C" w:rsidRPr="00395C4A" w:rsidRDefault="00FF5C5C" w:rsidP="00FF5C5C">
      <w:pPr>
        <w:rPr>
          <w:sz w:val="26"/>
          <w:szCs w:val="26"/>
        </w:rPr>
      </w:pPr>
      <w:r w:rsidRPr="000E5DE9">
        <w:rPr>
          <w:b/>
          <w:noProof/>
          <w:lang w:val="vi-VN" w:eastAsia="vi-VN"/>
        </w:rPr>
        <w:drawing>
          <wp:anchor distT="0" distB="0" distL="114300" distR="114300" simplePos="0" relativeHeight="251681792" behindDoc="0" locked="0" layoutInCell="1" allowOverlap="1" wp14:anchorId="00D4A0E4" wp14:editId="782CFB61">
            <wp:simplePos x="0" y="0"/>
            <wp:positionH relativeFrom="column">
              <wp:posOffset>4079875</wp:posOffset>
            </wp:positionH>
            <wp:positionV relativeFrom="paragraph">
              <wp:posOffset>132715</wp:posOffset>
            </wp:positionV>
            <wp:extent cx="1505585" cy="1724660"/>
            <wp:effectExtent l="0" t="0" r="0" b="0"/>
            <wp:wrapSquare wrapText="bothSides"/>
            <wp:docPr id="3174" name="Picture 3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72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5C4A">
        <w:rPr>
          <w:sz w:val="26"/>
          <w:szCs w:val="26"/>
        </w:rPr>
        <w:t xml:space="preserve"> GT   </w:t>
      </w:r>
      <w:r w:rsidRPr="00395C4A">
        <w:rPr>
          <w:sz w:val="26"/>
          <w:szCs w:val="26"/>
        </w:rPr>
        <w:sym w:font="Symbol" w:char="F044"/>
      </w:r>
      <w:r w:rsidRPr="00395C4A">
        <w:rPr>
          <w:sz w:val="26"/>
          <w:szCs w:val="26"/>
        </w:rPr>
        <w:t>ABC</w:t>
      </w:r>
      <w:r>
        <w:rPr>
          <w:sz w:val="26"/>
          <w:szCs w:val="26"/>
        </w:rPr>
        <w:t xml:space="preserve"> vuông tại A</w:t>
      </w:r>
      <w:r w:rsidRPr="00395C4A">
        <w:rPr>
          <w:sz w:val="26"/>
          <w:szCs w:val="26"/>
        </w:rPr>
        <w:t xml:space="preserve">  </w:t>
      </w:r>
    </w:p>
    <w:p w14:paraId="6DDA62FE" w14:textId="77777777" w:rsidR="00FF5C5C" w:rsidRPr="00395C4A" w:rsidRDefault="00FF5C5C" w:rsidP="00FF5C5C">
      <w:pPr>
        <w:rPr>
          <w:sz w:val="26"/>
          <w:szCs w:val="26"/>
        </w:rPr>
      </w:pPr>
      <w:r>
        <w:rPr>
          <w:sz w:val="26"/>
          <w:szCs w:val="26"/>
        </w:rPr>
        <w:t xml:space="preserve">        MA</w:t>
      </w:r>
      <w:r w:rsidRPr="00395C4A">
        <w:rPr>
          <w:sz w:val="26"/>
          <w:szCs w:val="26"/>
        </w:rPr>
        <w:t xml:space="preserve"> = MC</w:t>
      </w:r>
      <w:r>
        <w:rPr>
          <w:sz w:val="26"/>
          <w:szCs w:val="26"/>
        </w:rPr>
        <w:t xml:space="preserve"> </w:t>
      </w:r>
      <w:r w:rsidRPr="00395C4A">
        <w:rPr>
          <w:sz w:val="26"/>
          <w:szCs w:val="26"/>
        </w:rPr>
        <w:t xml:space="preserve">(M trung </w:t>
      </w:r>
      <w:proofErr w:type="gramStart"/>
      <w:r w:rsidRPr="00395C4A">
        <w:rPr>
          <w:sz w:val="26"/>
          <w:szCs w:val="26"/>
        </w:rPr>
        <w:t>điểm  BC</w:t>
      </w:r>
      <w:proofErr w:type="gramEnd"/>
      <w:r w:rsidRPr="00395C4A">
        <w:rPr>
          <w:sz w:val="26"/>
          <w:szCs w:val="26"/>
        </w:rPr>
        <w:t xml:space="preserve">) </w:t>
      </w:r>
      <w:r>
        <w:rPr>
          <w:sz w:val="26"/>
          <w:szCs w:val="26"/>
        </w:rPr>
        <w:t xml:space="preserve">,  MB = MD </w:t>
      </w:r>
    </w:p>
    <w:p w14:paraId="6E149DA9" w14:textId="77777777" w:rsidR="00FF5C5C" w:rsidRPr="00395C4A" w:rsidRDefault="00FF5C5C" w:rsidP="00FF5C5C">
      <w:pPr>
        <w:rPr>
          <w:sz w:val="26"/>
          <w:szCs w:val="26"/>
        </w:rPr>
      </w:pPr>
      <w:r w:rsidRPr="00395C4A">
        <w:rPr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298" distR="114298" simplePos="0" relativeHeight="251674624" behindDoc="0" locked="0" layoutInCell="1" allowOverlap="1" wp14:anchorId="70B4AD0D" wp14:editId="5E5FB7FE">
                <wp:simplePos x="0" y="0"/>
                <wp:positionH relativeFrom="column">
                  <wp:posOffset>-33654</wp:posOffset>
                </wp:positionH>
                <wp:positionV relativeFrom="paragraph">
                  <wp:posOffset>33020</wp:posOffset>
                </wp:positionV>
                <wp:extent cx="3362324" cy="0"/>
                <wp:effectExtent l="0" t="0" r="10160" b="1905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36232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3DB0B2" id="Straight Connector 11" o:spid="_x0000_s1026" style="position:absolute;flip:x;z-index:251674624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from="-2.65pt,2.6pt" to="262.1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"/>
            </w:pict>
          </mc:Fallback>
        </mc:AlternateContent>
      </w:r>
      <w:r w:rsidRPr="00395C4A">
        <w:rPr>
          <w:sz w:val="26"/>
          <w:szCs w:val="26"/>
        </w:rPr>
        <w:t xml:space="preserve">         </w:t>
      </w:r>
    </w:p>
    <w:p w14:paraId="27F1521C" w14:textId="77777777" w:rsidR="00FF5C5C" w:rsidRDefault="00FF5C5C" w:rsidP="00FF5C5C">
      <w:pPr>
        <w:jc w:val="both"/>
      </w:pPr>
      <w:proofErr w:type="gramStart"/>
      <w:r w:rsidRPr="00395C4A">
        <w:rPr>
          <w:sz w:val="26"/>
          <w:szCs w:val="26"/>
        </w:rPr>
        <w:t xml:space="preserve">KL  </w:t>
      </w:r>
      <w:r w:rsidRPr="00132DBD">
        <w:rPr>
          <w:rFonts w:eastAsia="Calibri"/>
          <w:sz w:val="26"/>
          <w:szCs w:val="26"/>
        </w:rPr>
        <w:t>a</w:t>
      </w:r>
      <w:proofErr w:type="gramEnd"/>
      <w:r w:rsidRPr="00132DBD">
        <w:rPr>
          <w:rFonts w:eastAsia="Calibri"/>
          <w:sz w:val="26"/>
          <w:szCs w:val="26"/>
        </w:rPr>
        <w:t xml:space="preserve">/ Chứng minh: </w:t>
      </w:r>
      <w:r>
        <w:rPr>
          <w:rFonts w:eastAsia="Calibri"/>
          <w:sz w:val="26"/>
          <w:szCs w:val="26"/>
        </w:rPr>
        <w:sym w:font="Symbol" w:char="F044"/>
      </w:r>
      <w:r w:rsidRPr="00132DBD">
        <w:rPr>
          <w:rFonts w:eastAsia="Calibri"/>
          <w:sz w:val="26"/>
          <w:szCs w:val="26"/>
        </w:rPr>
        <w:t>AMB =</w:t>
      </w:r>
      <w:r>
        <w:rPr>
          <w:rFonts w:eastAsia="Calibri"/>
          <w:sz w:val="26"/>
          <w:szCs w:val="26"/>
        </w:rPr>
        <w:t xml:space="preserve"> </w:t>
      </w:r>
      <w:r>
        <w:rPr>
          <w:rFonts w:eastAsia="Calibri"/>
          <w:sz w:val="26"/>
          <w:szCs w:val="26"/>
        </w:rPr>
        <w:sym w:font="Symbol" w:char="F044"/>
      </w:r>
      <w:r w:rsidRPr="00132DBD">
        <w:rPr>
          <w:rFonts w:eastAsia="Calibri"/>
          <w:sz w:val="26"/>
          <w:szCs w:val="26"/>
        </w:rPr>
        <w:t>CMD</w:t>
      </w:r>
    </w:p>
    <w:p w14:paraId="6FE7BD6F" w14:textId="77777777" w:rsidR="00FF5C5C" w:rsidRPr="004C25DA" w:rsidRDefault="00FF5C5C" w:rsidP="00FF5C5C">
      <w:pPr>
        <w:jc w:val="both"/>
      </w:pPr>
      <w:r>
        <w:t xml:space="preserve">        </w:t>
      </w:r>
      <w:proofErr w:type="gramStart"/>
      <w:r>
        <w:t>b</w:t>
      </w:r>
      <w:proofErr w:type="gramEnd"/>
      <w:r>
        <w:t xml:space="preserve">/ Chứng minh: AB = CD </w:t>
      </w:r>
    </w:p>
    <w:p w14:paraId="285B2D2F" w14:textId="77777777" w:rsidR="00FF5C5C" w:rsidRPr="005558F3" w:rsidRDefault="00FF5C5C" w:rsidP="00FF5C5C">
      <w:pPr>
        <w:spacing w:line="276" w:lineRule="auto"/>
        <w:jc w:val="both"/>
        <w:rPr>
          <w:sz w:val="26"/>
          <w:szCs w:val="26"/>
          <w:lang w:val="de-DE"/>
        </w:rPr>
      </w:pPr>
      <w:r w:rsidRPr="00395C4A">
        <w:rPr>
          <w:sz w:val="26"/>
          <w:szCs w:val="26"/>
          <w:lang w:val="de-DE"/>
        </w:rPr>
        <w:tab/>
      </w:r>
      <w:r w:rsidRPr="00395C4A">
        <w:rPr>
          <w:sz w:val="26"/>
          <w:szCs w:val="26"/>
          <w:lang w:val="de-DE"/>
        </w:rPr>
        <w:tab/>
      </w:r>
    </w:p>
    <w:p w14:paraId="4CE1203E" w14:textId="77777777" w:rsidR="00FF5C5C" w:rsidRPr="00395C4A" w:rsidRDefault="00FF5C5C" w:rsidP="00FF5C5C">
      <w:pPr>
        <w:ind w:left="60"/>
        <w:rPr>
          <w:sz w:val="26"/>
          <w:szCs w:val="26"/>
        </w:rPr>
      </w:pPr>
      <w:proofErr w:type="gramStart"/>
      <w:r>
        <w:rPr>
          <w:sz w:val="26"/>
          <w:szCs w:val="26"/>
        </w:rPr>
        <w:t>a</w:t>
      </w:r>
      <w:proofErr w:type="gramEnd"/>
      <w:r>
        <w:rPr>
          <w:sz w:val="26"/>
          <w:szCs w:val="26"/>
        </w:rPr>
        <w:t xml:space="preserve">/ </w:t>
      </w:r>
      <w:r w:rsidRPr="00395C4A">
        <w:rPr>
          <w:sz w:val="26"/>
          <w:szCs w:val="26"/>
        </w:rPr>
        <w:t>Xét</w:t>
      </w:r>
      <w:r>
        <w:rPr>
          <w:sz w:val="26"/>
          <w:szCs w:val="26"/>
        </w:rPr>
        <w:t xml:space="preserve"> </w:t>
      </w:r>
      <w:r>
        <w:rPr>
          <w:rFonts w:eastAsia="Calibri"/>
        </w:rPr>
        <w:sym w:font="Symbol" w:char="F044"/>
      </w:r>
      <w:r>
        <w:rPr>
          <w:rFonts w:eastAsia="Calibri"/>
          <w:sz w:val="26"/>
          <w:szCs w:val="26"/>
        </w:rPr>
        <w:t>AMB và</w:t>
      </w:r>
      <w:r w:rsidRPr="00FD1D5D">
        <w:rPr>
          <w:rFonts w:eastAsia="Calibri"/>
          <w:sz w:val="26"/>
          <w:szCs w:val="26"/>
        </w:rPr>
        <w:t xml:space="preserve"> </w:t>
      </w:r>
      <w:r>
        <w:rPr>
          <w:rFonts w:eastAsia="Calibri"/>
        </w:rPr>
        <w:sym w:font="Symbol" w:char="F044"/>
      </w:r>
      <w:r w:rsidRPr="00FD1D5D">
        <w:rPr>
          <w:rFonts w:eastAsia="Calibri"/>
          <w:sz w:val="26"/>
          <w:szCs w:val="26"/>
        </w:rPr>
        <w:t>CMD</w:t>
      </w:r>
    </w:p>
    <w:p w14:paraId="739EBEE4" w14:textId="77777777" w:rsidR="00FF5C5C" w:rsidRPr="00395C4A" w:rsidRDefault="00FF5C5C" w:rsidP="00FF5C5C">
      <w:pPr>
        <w:rPr>
          <w:sz w:val="26"/>
          <w:szCs w:val="26"/>
        </w:rPr>
      </w:pPr>
      <w:r w:rsidRPr="00395C4A">
        <w:rPr>
          <w:sz w:val="26"/>
          <w:szCs w:val="26"/>
        </w:rPr>
        <w:t>Ta có:</w:t>
      </w:r>
    </w:p>
    <w:p w14:paraId="2C0E1EE6" w14:textId="77777777" w:rsidR="00FF5C5C" w:rsidRDefault="00FF5C5C" w:rsidP="00FF5C5C">
      <w:pPr>
        <w:pStyle w:val="ListParagraph"/>
        <w:numPr>
          <w:ilvl w:val="0"/>
          <w:numId w:val="13"/>
        </w:numPr>
        <w:rPr>
          <w:sz w:val="26"/>
          <w:szCs w:val="26"/>
        </w:rPr>
      </w:pPr>
      <w:r>
        <w:rPr>
          <w:sz w:val="26"/>
          <w:szCs w:val="26"/>
        </w:rPr>
        <w:t>MA</w:t>
      </w:r>
      <w:r w:rsidRPr="00395C4A">
        <w:rPr>
          <w:sz w:val="26"/>
          <w:szCs w:val="26"/>
        </w:rPr>
        <w:t xml:space="preserve"> = MC (gt)</w:t>
      </w:r>
    </w:p>
    <w:p w14:paraId="34C430F3" w14:textId="77777777" w:rsidR="00FF5C5C" w:rsidRDefault="007072E2" w:rsidP="00FF5C5C">
      <w:pPr>
        <w:pStyle w:val="ListParagraph"/>
        <w:numPr>
          <w:ilvl w:val="0"/>
          <w:numId w:val="13"/>
        </w:numPr>
        <w:rPr>
          <w:sz w:val="26"/>
          <w:szCs w:val="26"/>
        </w:rPr>
      </w:pP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M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CMD</m:t>
            </m:r>
          </m:e>
        </m:acc>
      </m:oMath>
      <w:r w:rsidR="00FF5C5C">
        <w:rPr>
          <w:sz w:val="26"/>
          <w:szCs w:val="26"/>
        </w:rPr>
        <w:t>( 2 góc đối đỉnh)</w:t>
      </w:r>
    </w:p>
    <w:p w14:paraId="6596BA7C" w14:textId="77777777" w:rsidR="00FF5C5C" w:rsidRPr="005558F3" w:rsidRDefault="00FF5C5C" w:rsidP="00FF5C5C">
      <w:pPr>
        <w:pStyle w:val="ListParagraph"/>
        <w:numPr>
          <w:ilvl w:val="0"/>
          <w:numId w:val="13"/>
        </w:numPr>
        <w:rPr>
          <w:sz w:val="26"/>
          <w:szCs w:val="26"/>
        </w:rPr>
      </w:pPr>
      <w:r>
        <w:rPr>
          <w:sz w:val="26"/>
          <w:szCs w:val="26"/>
        </w:rPr>
        <w:t>MB = MD (gt)</w:t>
      </w:r>
    </w:p>
    <w:p w14:paraId="627D0993" w14:textId="77777777" w:rsidR="00FF5C5C" w:rsidRPr="005558F3" w:rsidRDefault="00FF5C5C" w:rsidP="00FF5C5C">
      <w:pPr>
        <w:rPr>
          <w:sz w:val="26"/>
          <w:szCs w:val="26"/>
        </w:rPr>
      </w:pPr>
      <w:r w:rsidRPr="00395C4A">
        <w:rPr>
          <w:sz w:val="26"/>
          <w:szCs w:val="26"/>
        </w:rPr>
        <w:t xml:space="preserve">Vậy </w:t>
      </w:r>
      <w:r>
        <w:rPr>
          <w:rFonts w:eastAsia="Calibri"/>
        </w:rPr>
        <w:sym w:font="Symbol" w:char="F044"/>
      </w:r>
      <w:r w:rsidRPr="00FD1D5D">
        <w:rPr>
          <w:rFonts w:eastAsia="Calibri"/>
          <w:sz w:val="26"/>
          <w:szCs w:val="26"/>
        </w:rPr>
        <w:t xml:space="preserve">AMB = </w:t>
      </w:r>
      <w:r>
        <w:rPr>
          <w:rFonts w:eastAsia="Calibri"/>
        </w:rPr>
        <w:sym w:font="Symbol" w:char="F044"/>
      </w:r>
      <w:r w:rsidRPr="00FD1D5D">
        <w:rPr>
          <w:rFonts w:eastAsia="Calibri"/>
          <w:sz w:val="26"/>
          <w:szCs w:val="26"/>
        </w:rPr>
        <w:t>CMD</w:t>
      </w:r>
      <w:r>
        <w:rPr>
          <w:sz w:val="26"/>
          <w:szCs w:val="26"/>
        </w:rPr>
        <w:t xml:space="preserve"> (c-g-c)       </w:t>
      </w:r>
    </w:p>
    <w:p w14:paraId="71E54722" w14:textId="77777777" w:rsidR="00FF5C5C" w:rsidRPr="005947F3" w:rsidRDefault="00FF5C5C" w:rsidP="00FF5C5C">
      <w:pPr>
        <w:rPr>
          <w:sz w:val="26"/>
          <w:szCs w:val="26"/>
          <w:lang w:val="fr-FR"/>
        </w:rPr>
      </w:pPr>
      <w:r w:rsidRPr="005947F3">
        <w:rPr>
          <w:sz w:val="26"/>
          <w:szCs w:val="26"/>
          <w:lang w:val="fr-FR"/>
        </w:rPr>
        <w:t>b/ Ta có:</w:t>
      </w:r>
      <w:r w:rsidRPr="005947F3">
        <w:rPr>
          <w:rFonts w:eastAsia="Calibri"/>
          <w:lang w:val="fr-FR"/>
        </w:rPr>
        <w:t xml:space="preserve"> </w:t>
      </w:r>
      <w:r>
        <w:rPr>
          <w:rFonts w:eastAsia="Calibri"/>
        </w:rPr>
        <w:sym w:font="Symbol" w:char="F044"/>
      </w:r>
      <w:r w:rsidRPr="005947F3">
        <w:rPr>
          <w:rFonts w:eastAsia="Calibri"/>
          <w:sz w:val="26"/>
          <w:szCs w:val="26"/>
          <w:lang w:val="fr-FR"/>
        </w:rPr>
        <w:t xml:space="preserve">AMB = </w:t>
      </w:r>
      <w:r>
        <w:rPr>
          <w:rFonts w:eastAsia="Calibri"/>
        </w:rPr>
        <w:sym w:font="Symbol" w:char="F044"/>
      </w:r>
      <w:r w:rsidRPr="005947F3">
        <w:rPr>
          <w:rFonts w:eastAsia="Calibri"/>
          <w:sz w:val="26"/>
          <w:szCs w:val="26"/>
          <w:lang w:val="fr-FR"/>
        </w:rPr>
        <w:t>CMD</w:t>
      </w:r>
      <w:r w:rsidRPr="005947F3">
        <w:rPr>
          <w:sz w:val="26"/>
          <w:szCs w:val="26"/>
          <w:lang w:val="fr-FR"/>
        </w:rPr>
        <w:t xml:space="preserve"> (cmt)</w:t>
      </w:r>
    </w:p>
    <w:p w14:paraId="03E6D16D" w14:textId="77777777" w:rsidR="00FF5C5C" w:rsidRPr="00FF5C5C" w:rsidRDefault="00FF5C5C" w:rsidP="00FF5C5C">
      <w:pPr>
        <w:numPr>
          <w:ilvl w:val="0"/>
          <w:numId w:val="12"/>
        </w:numPr>
        <w:rPr>
          <w:sz w:val="26"/>
          <w:szCs w:val="26"/>
          <w:lang w:val="fr-FR"/>
        </w:rPr>
      </w:pPr>
      <w:r w:rsidRPr="00FF5C5C">
        <w:rPr>
          <w:sz w:val="26"/>
          <w:szCs w:val="26"/>
          <w:lang w:val="fr-FR"/>
        </w:rPr>
        <w:t>AB = CD (2 cạnh tương ứng)</w:t>
      </w:r>
    </w:p>
    <w:p w14:paraId="48FCEFA1" w14:textId="77777777" w:rsidR="00FF5C5C" w:rsidRPr="00395C4A" w:rsidRDefault="00FF5C5C" w:rsidP="00FF5C5C">
      <w:pPr>
        <w:spacing w:before="120" w:after="160"/>
        <w:ind w:left="-426"/>
        <w:rPr>
          <w:noProof/>
          <w:sz w:val="26"/>
          <w:szCs w:val="26"/>
          <w:lang w:val="vi-VN"/>
        </w:rPr>
      </w:pPr>
      <w:r w:rsidRPr="00FF5C5C">
        <w:rPr>
          <w:b/>
          <w:color w:val="000000" w:themeColor="text1"/>
          <w:sz w:val="26"/>
          <w:szCs w:val="26"/>
          <w:lang w:val="fr-FR"/>
        </w:rPr>
        <w:t>II. BÀI TẬP Ở NHÀ</w:t>
      </w:r>
      <w:r w:rsidRPr="00395C4A">
        <w:rPr>
          <w:b/>
          <w:color w:val="000000" w:themeColor="text1"/>
          <w:sz w:val="26"/>
          <w:szCs w:val="26"/>
          <w:lang w:val="vi-VN"/>
        </w:rPr>
        <w:t xml:space="preserve"> </w:t>
      </w:r>
      <w:r w:rsidRPr="00FF5C5C">
        <w:rPr>
          <w:b/>
          <w:i/>
          <w:color w:val="000000" w:themeColor="text1"/>
          <w:sz w:val="26"/>
          <w:szCs w:val="26"/>
          <w:highlight w:val="yellow"/>
          <w:lang w:val="fr-FR"/>
        </w:rPr>
        <w:t>(Làm và nộp bài tập trên Lớp học kết nối)</w:t>
      </w:r>
    </w:p>
    <w:tbl>
      <w:tblPr>
        <w:tblStyle w:val="TableGrid"/>
        <w:tblW w:w="10065" w:type="dxa"/>
        <w:tblInd w:w="-431" w:type="dxa"/>
        <w:tblLook w:val="04A0" w:firstRow="1" w:lastRow="0" w:firstColumn="1" w:lastColumn="0" w:noHBand="0" w:noVBand="1"/>
      </w:tblPr>
      <w:tblGrid>
        <w:gridCol w:w="2251"/>
        <w:gridCol w:w="7814"/>
      </w:tblGrid>
      <w:tr w:rsidR="00FF5C5C" w:rsidRPr="00395C4A" w14:paraId="7D62F088" w14:textId="77777777" w:rsidTr="00B56DD9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81D3B3" w14:textId="77777777" w:rsidR="00FF5C5C" w:rsidRPr="00395C4A" w:rsidRDefault="00FF5C5C" w:rsidP="00B56DD9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395C4A">
              <w:rPr>
                <w:b/>
                <w:bCs/>
                <w:sz w:val="26"/>
                <w:szCs w:val="26"/>
                <w:lang w:val="en-US"/>
              </w:rPr>
              <w:t>NỘI DUNG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A33632" w14:textId="77777777" w:rsidR="00FF5C5C" w:rsidRPr="00395C4A" w:rsidRDefault="00FF5C5C" w:rsidP="00B56DD9">
            <w:pPr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395C4A">
              <w:rPr>
                <w:b/>
                <w:bCs/>
                <w:sz w:val="26"/>
                <w:szCs w:val="26"/>
                <w:lang w:val="en-US"/>
              </w:rPr>
              <w:t>GHI CHÚ</w:t>
            </w:r>
          </w:p>
        </w:tc>
      </w:tr>
      <w:tr w:rsidR="00FF5C5C" w:rsidRPr="00395C4A" w14:paraId="337ADFEE" w14:textId="77777777" w:rsidTr="00B56DD9"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B27F7A" w14:textId="77777777" w:rsidR="00FF5C5C" w:rsidRPr="00395C4A" w:rsidRDefault="00FF5C5C" w:rsidP="00B56DD9">
            <w:pPr>
              <w:rPr>
                <w:b/>
                <w:bCs/>
                <w:sz w:val="26"/>
                <w:szCs w:val="26"/>
              </w:rPr>
            </w:pPr>
            <w:r w:rsidRPr="00395C4A">
              <w:rPr>
                <w:b/>
                <w:bCs/>
                <w:sz w:val="26"/>
                <w:szCs w:val="26"/>
              </w:rPr>
              <w:t>Hoạt động 2</w:t>
            </w:r>
            <w:r w:rsidRPr="00395C4A">
              <w:rPr>
                <w:bCs/>
                <w:sz w:val="26"/>
                <w:szCs w:val="26"/>
              </w:rPr>
              <w:t xml:space="preserve">: </w:t>
            </w:r>
            <w:r w:rsidRPr="00395C4A">
              <w:rPr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13EB6" w14:textId="77777777" w:rsidR="00FF5C5C" w:rsidRPr="00924F03" w:rsidRDefault="00FF5C5C" w:rsidP="00B56DD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</w:pPr>
            <w:r w:rsidRPr="00395C4A">
              <w:rPr>
                <w:b/>
                <w:color w:val="000000" w:themeColor="text1"/>
                <w:sz w:val="26"/>
                <w:szCs w:val="26"/>
              </w:rPr>
              <w:t>Câu 1:</w:t>
            </w:r>
            <w:r w:rsidRPr="00395C4A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924F03">
              <w:t xml:space="preserve">Cho ba đường thẳng phân biệt a, b và c biết a // b và a </w:t>
            </w:r>
            <w:r w:rsidRPr="00924F03">
              <w:rPr>
                <w:rFonts w:ascii="Cambria Math" w:hAnsi="Cambria Math" w:cs="Cambria Math"/>
              </w:rPr>
              <w:t>⊥</w:t>
            </w:r>
            <w:r w:rsidRPr="00924F03">
              <w:t xml:space="preserve"> c. Kết luận nào đúng:</w:t>
            </w:r>
          </w:p>
          <w:p w14:paraId="775FD2AF" w14:textId="77777777" w:rsidR="00FF5C5C" w:rsidRPr="00924F03" w:rsidRDefault="00FF5C5C" w:rsidP="00B56DD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</w:pPr>
            <w:r w:rsidRPr="005558F3">
              <w:t>A.</w:t>
            </w:r>
            <w:r w:rsidRPr="00924F03">
              <w:t xml:space="preserve"> b // c</w:t>
            </w:r>
          </w:p>
          <w:p w14:paraId="32228C78" w14:textId="77777777" w:rsidR="00FF5C5C" w:rsidRPr="00924F03" w:rsidRDefault="00FF5C5C" w:rsidP="00B56DD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</w:pPr>
            <w:r w:rsidRPr="005558F3">
              <w:rPr>
                <w:u w:val="single"/>
              </w:rPr>
              <w:t>B.</w:t>
            </w:r>
            <w:r>
              <w:t xml:space="preserve"> </w:t>
            </w:r>
            <w:r w:rsidRPr="00924F03">
              <w:t xml:space="preserve">b </w:t>
            </w:r>
            <w:r w:rsidRPr="00924F03">
              <w:rPr>
                <w:rFonts w:ascii="Cambria Math" w:hAnsi="Cambria Math" w:cs="Cambria Math"/>
              </w:rPr>
              <w:t>⊥</w:t>
            </w:r>
            <w:r w:rsidRPr="00924F03">
              <w:t xml:space="preserve"> c</w:t>
            </w:r>
          </w:p>
          <w:p w14:paraId="7273AC09" w14:textId="77777777" w:rsidR="00FF5C5C" w:rsidRPr="00924F03" w:rsidRDefault="00FF5C5C" w:rsidP="00B56DD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</w:pPr>
            <w:r w:rsidRPr="00924F03">
              <w:t>C.</w:t>
            </w:r>
            <w:r>
              <w:t xml:space="preserve"> </w:t>
            </w:r>
            <w:r w:rsidRPr="00924F03">
              <w:t xml:space="preserve">a </w:t>
            </w:r>
            <w:r w:rsidRPr="00924F03">
              <w:rPr>
                <w:rFonts w:ascii="Cambria Math" w:hAnsi="Cambria Math" w:cs="Cambria Math"/>
              </w:rPr>
              <w:t>⊥</w:t>
            </w:r>
            <w:r w:rsidRPr="00924F03">
              <w:t xml:space="preserve"> b</w:t>
            </w:r>
          </w:p>
          <w:p w14:paraId="5A9BCA4E" w14:textId="77777777" w:rsidR="00FF5C5C" w:rsidRPr="005558F3" w:rsidRDefault="00FF5C5C" w:rsidP="00B56DD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lang w:val="en-US"/>
              </w:rPr>
            </w:pPr>
            <w:r w:rsidRPr="00924F03">
              <w:t>D.</w:t>
            </w:r>
            <w:r>
              <w:t xml:space="preserve"> b</w:t>
            </w:r>
            <w:r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≡</m:t>
              </m:r>
            </m:oMath>
            <w:r>
              <w:t xml:space="preserve"> c</w:t>
            </w:r>
          </w:p>
          <w:p w14:paraId="25AD080D" w14:textId="77777777" w:rsidR="00FF5C5C" w:rsidRPr="00924F03" w:rsidRDefault="00FF5C5C" w:rsidP="00B56DD9">
            <w:pPr>
              <w:rPr>
                <w:sz w:val="24"/>
                <w:szCs w:val="24"/>
              </w:rPr>
            </w:pPr>
            <w:r w:rsidRPr="00395C4A">
              <w:rPr>
                <w:b/>
                <w:color w:val="000000" w:themeColor="text1"/>
                <w:sz w:val="26"/>
                <w:szCs w:val="26"/>
              </w:rPr>
              <w:t>Câu 2:</w:t>
            </w:r>
            <w:r w:rsidRPr="00395C4A">
              <w:rPr>
                <w:color w:val="000000" w:themeColor="text1"/>
                <w:sz w:val="26"/>
                <w:szCs w:val="26"/>
              </w:rPr>
              <w:t xml:space="preserve"> </w:t>
            </w:r>
            <w:r w:rsidRPr="00924F03">
              <w:rPr>
                <w:sz w:val="24"/>
                <w:szCs w:val="24"/>
                <w:shd w:val="clear" w:color="auto" w:fill="FFFFFF"/>
              </w:rPr>
              <w:t>Khi đường thẳng AB vuông góc với đường thẳng CD, ta kí hiệu:</w:t>
            </w:r>
          </w:p>
          <w:p w14:paraId="7A1A9BE8" w14:textId="77777777" w:rsidR="00FF5C5C" w:rsidRPr="005558F3" w:rsidRDefault="00FF5C5C" w:rsidP="00B56DD9">
            <w:pPr>
              <w:rPr>
                <w:sz w:val="24"/>
                <w:szCs w:val="24"/>
              </w:rPr>
            </w:pPr>
            <w:r w:rsidRPr="005558F3">
              <w:rPr>
                <w:rStyle w:val="fontstyle01"/>
                <w:sz w:val="24"/>
                <w:szCs w:val="24"/>
              </w:rPr>
              <w:t xml:space="preserve">A. </w:t>
            </w:r>
            <w:r w:rsidRPr="005558F3">
              <w:rPr>
                <w:sz w:val="24"/>
                <w:szCs w:val="24"/>
                <w:shd w:val="clear" w:color="auto" w:fill="FFFFFF"/>
              </w:rPr>
              <w:t>AB // CD</w:t>
            </w:r>
          </w:p>
          <w:p w14:paraId="69DC1488" w14:textId="77777777" w:rsidR="00FF5C5C" w:rsidRPr="005558F3" w:rsidRDefault="00FF5C5C" w:rsidP="00B56DD9">
            <w:pPr>
              <w:rPr>
                <w:sz w:val="24"/>
                <w:szCs w:val="24"/>
              </w:rPr>
            </w:pPr>
            <w:r w:rsidRPr="005558F3">
              <w:rPr>
                <w:rStyle w:val="fontstyle01"/>
                <w:sz w:val="24"/>
                <w:szCs w:val="24"/>
              </w:rPr>
              <w:t xml:space="preserve">B. </w:t>
            </w:r>
            <w:r w:rsidRPr="005558F3">
              <w:rPr>
                <w:sz w:val="24"/>
                <w:szCs w:val="24"/>
                <w:shd w:val="clear" w:color="auto" w:fill="FFFFFF"/>
              </w:rPr>
              <w:t>AB = CD</w:t>
            </w:r>
          </w:p>
          <w:p w14:paraId="3B0C8BFC" w14:textId="77777777" w:rsidR="00FF5C5C" w:rsidRPr="005558F3" w:rsidRDefault="00FF5C5C" w:rsidP="00B56DD9">
            <w:pPr>
              <w:rPr>
                <w:sz w:val="24"/>
                <w:szCs w:val="24"/>
              </w:rPr>
            </w:pPr>
            <w:r w:rsidRPr="005558F3">
              <w:rPr>
                <w:rStyle w:val="fontstyle01"/>
                <w:sz w:val="24"/>
                <w:szCs w:val="24"/>
                <w:u w:val="single"/>
              </w:rPr>
              <w:t>C.</w:t>
            </w:r>
            <w:r w:rsidRPr="005558F3">
              <w:rPr>
                <w:sz w:val="24"/>
                <w:szCs w:val="24"/>
              </w:rPr>
              <w:t xml:space="preserve"> </w:t>
            </w:r>
            <w:r w:rsidRPr="005558F3">
              <w:rPr>
                <w:position w:val="-6"/>
                <w:sz w:val="24"/>
                <w:szCs w:val="24"/>
                <w:lang w:val="en-US"/>
              </w:rPr>
              <w:object w:dxaOrig="999" w:dyaOrig="279" w14:anchorId="0255ADE7">
                <v:shape id="_x0000_i1057" type="#_x0000_t75" style="width:50.4pt;height:14.4pt" o:ole="">
                  <v:imagedata r:id="rId71" o:title=""/>
                </v:shape>
                <o:OLEObject Type="Embed" ProgID="Equation.DSMT4" ShapeID="_x0000_i1057" DrawAspect="Content" ObjectID="_1700638191" r:id="rId72"/>
              </w:object>
            </w:r>
          </w:p>
          <w:p w14:paraId="6B630F92" w14:textId="77777777" w:rsidR="00FF5C5C" w:rsidRPr="00FF5C5C" w:rsidRDefault="00FF5C5C" w:rsidP="00B56DD9">
            <w:pPr>
              <w:rPr>
                <w:sz w:val="24"/>
                <w:szCs w:val="24"/>
              </w:rPr>
            </w:pPr>
            <w:r w:rsidRPr="005558F3">
              <w:rPr>
                <w:rStyle w:val="fontstyle01"/>
                <w:sz w:val="24"/>
                <w:szCs w:val="24"/>
              </w:rPr>
              <w:lastRenderedPageBreak/>
              <w:t xml:space="preserve">D. </w:t>
            </w:r>
            <w:r w:rsidRPr="005558F3">
              <w:rPr>
                <w:sz w:val="24"/>
                <w:szCs w:val="24"/>
              </w:rPr>
              <w:t>AB &gt; CD</w:t>
            </w:r>
          </w:p>
          <w:p w14:paraId="525949C0" w14:textId="77777777" w:rsidR="00FF5C5C" w:rsidRPr="00924F03" w:rsidRDefault="00FF5C5C" w:rsidP="00B56DD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</w:pPr>
            <w:r w:rsidRPr="00395C4A">
              <w:rPr>
                <w:b/>
                <w:color w:val="000000" w:themeColor="text1"/>
                <w:sz w:val="26"/>
                <w:szCs w:val="26"/>
              </w:rPr>
              <w:t>Câu 3:</w:t>
            </w:r>
            <w:r w:rsidRPr="00395C4A">
              <w:rPr>
                <w:color w:val="000000" w:themeColor="text1"/>
                <w:sz w:val="26"/>
                <w:szCs w:val="26"/>
              </w:rPr>
              <w:t xml:space="preserve"> </w:t>
            </w:r>
            <w:r>
              <w:t>Chọn phát biểu đúng</w:t>
            </w:r>
          </w:p>
          <w:p w14:paraId="466F3260" w14:textId="77777777" w:rsidR="00FF5C5C" w:rsidRPr="00924F03" w:rsidRDefault="00FF5C5C" w:rsidP="00B56DD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</w:pPr>
            <w:r w:rsidRPr="005558F3">
              <w:rPr>
                <w:u w:val="single"/>
              </w:rPr>
              <w:t>A.</w:t>
            </w:r>
            <w:r w:rsidRPr="00924F03">
              <w:t xml:space="preserve">  </w:t>
            </w:r>
            <w:r>
              <w:t>Hai đường thẳng phân biệt cùng vuông góc với một đường thẳng thứ ba thì chúng song song với nhau</w:t>
            </w:r>
          </w:p>
          <w:p w14:paraId="32EC6EBC" w14:textId="77777777" w:rsidR="00FF5C5C" w:rsidRDefault="00FF5C5C" w:rsidP="00B56DD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</w:pPr>
            <w:r w:rsidRPr="00924F03">
              <w:t xml:space="preserve">B. </w:t>
            </w:r>
            <w:r>
              <w:t>Hai đường thẳng phân biệt cùng vuông góc với một đường thẳng thứ ba thì chúng vuông góc với nhau</w:t>
            </w:r>
            <w:r w:rsidRPr="00924F03">
              <w:t xml:space="preserve"> </w:t>
            </w:r>
          </w:p>
          <w:p w14:paraId="3360DE51" w14:textId="77777777" w:rsidR="00FF5C5C" w:rsidRPr="00924F03" w:rsidRDefault="00FF5C5C" w:rsidP="00B56DD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</w:pPr>
            <w:r w:rsidRPr="00924F03">
              <w:t xml:space="preserve">C. </w:t>
            </w:r>
            <w:r>
              <w:t>Hai đường thẳng phân biệt cùng song song với một đường thẳng thứ ba thì chúng vuông góc với nhau</w:t>
            </w:r>
          </w:p>
          <w:p w14:paraId="263D8FDC" w14:textId="77777777" w:rsidR="00FF5C5C" w:rsidRPr="00FF5C5C" w:rsidRDefault="00FF5C5C" w:rsidP="00B56DD9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</w:pPr>
            <w:r w:rsidRPr="00924F03">
              <w:t xml:space="preserve">D. </w:t>
            </w:r>
            <w:r>
              <w:t>Hai đường thẳng phân biệt cùng song song với một đường thẳng thứ ba thì chúng bằng nhau</w:t>
            </w:r>
          </w:p>
          <w:p w14:paraId="22C4BADF" w14:textId="77777777" w:rsidR="00FF5C5C" w:rsidRPr="00FF5C5C" w:rsidRDefault="00FF5C5C" w:rsidP="00B56DD9">
            <w:pPr>
              <w:rPr>
                <w:sz w:val="24"/>
                <w:szCs w:val="24"/>
              </w:rPr>
            </w:pPr>
            <w:r>
              <w:rPr>
                <w:b/>
                <w:color w:val="000000" w:themeColor="text1"/>
                <w:sz w:val="26"/>
                <w:szCs w:val="26"/>
              </w:rPr>
              <w:t>Câu 4 :</w:t>
            </w:r>
            <w:r w:rsidRPr="00924F03">
              <w:rPr>
                <w:sz w:val="24"/>
                <w:szCs w:val="24"/>
              </w:rPr>
              <w:t>Hai đường thẳng cắt nhau thì tạo thành bao nhiêu góc</w:t>
            </w:r>
            <w:r w:rsidRPr="00FF5C5C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(khác góc bẹt)</w:t>
            </w:r>
            <w:r w:rsidRPr="00924F03">
              <w:rPr>
                <w:sz w:val="24"/>
                <w:szCs w:val="24"/>
              </w:rPr>
              <w:t>?</w:t>
            </w:r>
          </w:p>
          <w:p w14:paraId="7041CF94" w14:textId="77777777" w:rsidR="00FF5C5C" w:rsidRPr="005558F3" w:rsidRDefault="00FF5C5C" w:rsidP="00B56DD9">
            <w:pPr>
              <w:rPr>
                <w:sz w:val="24"/>
                <w:szCs w:val="24"/>
              </w:rPr>
            </w:pPr>
            <w:r w:rsidRPr="005558F3">
              <w:rPr>
                <w:sz w:val="24"/>
                <w:szCs w:val="24"/>
              </w:rPr>
              <w:t>A. 2</w:t>
            </w:r>
          </w:p>
          <w:p w14:paraId="27C5676A" w14:textId="77777777" w:rsidR="00FF5C5C" w:rsidRPr="005558F3" w:rsidRDefault="00FF5C5C" w:rsidP="00B56DD9">
            <w:pPr>
              <w:rPr>
                <w:sz w:val="24"/>
                <w:szCs w:val="24"/>
              </w:rPr>
            </w:pPr>
            <w:r w:rsidRPr="005558F3">
              <w:rPr>
                <w:rStyle w:val="fontstyle01"/>
                <w:sz w:val="24"/>
                <w:szCs w:val="24"/>
                <w:u w:val="single"/>
              </w:rPr>
              <w:t>B.</w:t>
            </w:r>
            <w:r w:rsidRPr="005558F3">
              <w:rPr>
                <w:rStyle w:val="fontstyle01"/>
                <w:sz w:val="24"/>
                <w:szCs w:val="24"/>
              </w:rPr>
              <w:t xml:space="preserve"> </w:t>
            </w:r>
            <w:r w:rsidRPr="005558F3">
              <w:rPr>
                <w:sz w:val="24"/>
                <w:szCs w:val="24"/>
              </w:rPr>
              <w:t>4</w:t>
            </w:r>
          </w:p>
          <w:p w14:paraId="5B1D10B8" w14:textId="77777777" w:rsidR="00FF5C5C" w:rsidRPr="005558F3" w:rsidRDefault="00FF5C5C" w:rsidP="00B56DD9">
            <w:pPr>
              <w:rPr>
                <w:sz w:val="24"/>
                <w:szCs w:val="24"/>
              </w:rPr>
            </w:pPr>
            <w:r w:rsidRPr="005558F3">
              <w:rPr>
                <w:rStyle w:val="fontstyle01"/>
                <w:sz w:val="24"/>
                <w:szCs w:val="24"/>
              </w:rPr>
              <w:t xml:space="preserve">C. </w:t>
            </w:r>
            <w:r w:rsidRPr="005558F3">
              <w:rPr>
                <w:sz w:val="24"/>
                <w:szCs w:val="24"/>
              </w:rPr>
              <w:t>6</w:t>
            </w:r>
          </w:p>
          <w:p w14:paraId="05173A10" w14:textId="77777777" w:rsidR="00FF5C5C" w:rsidRPr="00FF5C5C" w:rsidRDefault="00FF5C5C" w:rsidP="00B56DD9">
            <w:pPr>
              <w:rPr>
                <w:sz w:val="24"/>
                <w:szCs w:val="24"/>
              </w:rPr>
            </w:pPr>
            <w:r w:rsidRPr="005558F3">
              <w:rPr>
                <w:sz w:val="24"/>
                <w:szCs w:val="24"/>
              </w:rPr>
              <w:t>D. 8</w:t>
            </w:r>
          </w:p>
          <w:p w14:paraId="671B3BC5" w14:textId="77777777" w:rsidR="00FF5C5C" w:rsidRPr="00FF5C5C" w:rsidRDefault="00FF5C5C" w:rsidP="00B56DD9">
            <w:pPr>
              <w:spacing w:after="200" w:line="276" w:lineRule="auto"/>
              <w:rPr>
                <w:lang w:val="en-US"/>
              </w:rPr>
            </w:pPr>
            <w:r w:rsidRPr="00395C4A">
              <w:rPr>
                <w:rFonts w:eastAsiaTheme="minorEastAsia"/>
                <w:b/>
                <w:bCs/>
                <w:color w:val="000000" w:themeColor="text1"/>
                <w:kern w:val="24"/>
                <w:sz w:val="26"/>
                <w:szCs w:val="26"/>
              </w:rPr>
              <w:t xml:space="preserve">Câu </w:t>
            </w:r>
            <w:r w:rsidRPr="00FF5C5C">
              <w:rPr>
                <w:rFonts w:eastAsiaTheme="minorEastAsia"/>
                <w:b/>
                <w:bCs/>
                <w:color w:val="000000" w:themeColor="text1"/>
                <w:kern w:val="24"/>
                <w:sz w:val="26"/>
                <w:szCs w:val="26"/>
              </w:rPr>
              <w:t>5</w:t>
            </w:r>
            <w:r w:rsidRPr="00924F03">
              <w:t xml:space="preserve"> </w:t>
            </w:r>
            <w:r w:rsidRPr="00924F03">
              <w:rPr>
                <w:sz w:val="24"/>
                <w:szCs w:val="24"/>
              </w:rPr>
              <w:t xml:space="preserve">Câu 22: </w:t>
            </w:r>
            <w:r w:rsidRPr="00924F03">
              <w:rPr>
                <w:noProof/>
                <w:lang w:eastAsia="vi-VN"/>
              </w:rPr>
              <w:drawing>
                <wp:anchor distT="0" distB="0" distL="114300" distR="114300" simplePos="0" relativeHeight="251682816" behindDoc="0" locked="0" layoutInCell="1" allowOverlap="1" wp14:anchorId="1922773F" wp14:editId="5A457BE9">
                  <wp:simplePos x="0" y="0"/>
                  <wp:positionH relativeFrom="column">
                    <wp:posOffset>4522470</wp:posOffset>
                  </wp:positionH>
                  <wp:positionV relativeFrom="paragraph">
                    <wp:posOffset>111125</wp:posOffset>
                  </wp:positionV>
                  <wp:extent cx="1772285" cy="1495425"/>
                  <wp:effectExtent l="0" t="0" r="0" b="0"/>
                  <wp:wrapSquare wrapText="bothSides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285" cy="1495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F5C5C">
              <w:t xml:space="preserve">Hình bên có </w:t>
            </w:r>
            <w:r w:rsidRPr="00924F03">
              <w:rPr>
                <w:position w:val="-12"/>
                <w:sz w:val="24"/>
                <w:szCs w:val="26"/>
                <w:lang w:val="fr-FR"/>
              </w:rPr>
              <w:object w:dxaOrig="1440" w:dyaOrig="435" w14:anchorId="2BFD3795">
                <v:shape id="_x0000_i1058" type="#_x0000_t75" style="width:1in;height:21.6pt" o:ole="">
                  <v:imagedata r:id="rId74" o:title=""/>
                </v:shape>
                <o:OLEObject Type="Embed" ProgID="Equation.DSMT4" ShapeID="_x0000_i1058" DrawAspect="Content" ObjectID="_1700638192" r:id="rId75"/>
              </w:object>
            </w:r>
            <w:r w:rsidRPr="00FF5C5C">
              <w:t xml:space="preserve">. </w:t>
            </w:r>
            <w:r w:rsidRPr="00FF5C5C">
              <w:rPr>
                <w:lang w:val="en-US"/>
              </w:rPr>
              <w:t xml:space="preserve">Tìm khẳng định </w:t>
            </w:r>
            <w:r w:rsidRPr="00FF5C5C">
              <w:rPr>
                <w:b/>
                <w:lang w:val="en-US"/>
              </w:rPr>
              <w:t>sai</w:t>
            </w:r>
          </w:p>
          <w:p w14:paraId="1AD0EB1B" w14:textId="77777777" w:rsidR="00FF5C5C" w:rsidRPr="00924F03" w:rsidRDefault="00FF5C5C" w:rsidP="00B56DD9">
            <w:pPr>
              <w:pStyle w:val="ListParagraph"/>
              <w:ind w:left="0"/>
            </w:pPr>
            <w:r w:rsidRPr="00924F03">
              <w:rPr>
                <w:b/>
                <w:color w:val="222A35" w:themeColor="text2" w:themeShade="80"/>
              </w:rPr>
              <w:t xml:space="preserve">A. </w:t>
            </w:r>
            <w:r w:rsidRPr="00924F03">
              <w:rPr>
                <w:b/>
                <w:color w:val="222A35" w:themeColor="text2" w:themeShade="80"/>
                <w:position w:val="-12"/>
                <w:szCs w:val="26"/>
                <w:lang w:val="en-US"/>
              </w:rPr>
              <w:object w:dxaOrig="1575" w:dyaOrig="435" w14:anchorId="2C4A1F9B">
                <v:shape id="_x0000_i1059" type="#_x0000_t75" style="width:78.6pt;height:21.6pt" o:ole="">
                  <v:imagedata r:id="rId76" o:title=""/>
                </v:shape>
                <o:OLEObject Type="Embed" ProgID="Equation.DSMT4" ShapeID="_x0000_i1059" DrawAspect="Content" ObjectID="_1700638193" r:id="rId77"/>
              </w:object>
            </w:r>
            <w:r w:rsidRPr="00924F03">
              <w:tab/>
            </w:r>
            <w:r w:rsidRPr="00924F03">
              <w:tab/>
            </w:r>
            <w:r w:rsidRPr="005558F3">
              <w:rPr>
                <w:b/>
                <w:color w:val="222A35" w:themeColor="text2" w:themeShade="80"/>
                <w:u w:val="single"/>
              </w:rPr>
              <w:t>B.</w:t>
            </w:r>
            <w:r w:rsidRPr="00924F03">
              <w:rPr>
                <w:b/>
                <w:color w:val="222A35" w:themeColor="text2" w:themeShade="80"/>
              </w:rPr>
              <w:t xml:space="preserve"> </w:t>
            </w:r>
            <w:r w:rsidRPr="00924F03">
              <w:rPr>
                <w:b/>
                <w:color w:val="222A35" w:themeColor="text2" w:themeShade="80"/>
                <w:position w:val="-12"/>
                <w:szCs w:val="26"/>
                <w:lang w:val="en-US"/>
              </w:rPr>
              <w:object w:dxaOrig="1440" w:dyaOrig="435" w14:anchorId="32AB4AEF">
                <v:shape id="_x0000_i1060" type="#_x0000_t75" style="width:1in;height:21.6pt" o:ole="">
                  <v:imagedata r:id="rId78" o:title=""/>
                </v:shape>
                <o:OLEObject Type="Embed" ProgID="Equation.DSMT4" ShapeID="_x0000_i1060" DrawAspect="Content" ObjectID="_1700638194" r:id="rId79"/>
              </w:object>
            </w:r>
          </w:p>
          <w:p w14:paraId="5BD82BEB" w14:textId="77777777" w:rsidR="00FF5C5C" w:rsidRPr="00924F03" w:rsidRDefault="00FF5C5C" w:rsidP="00B56DD9">
            <w:pPr>
              <w:pStyle w:val="ListParagraph"/>
              <w:ind w:left="0"/>
              <w:rPr>
                <w:position w:val="-12"/>
              </w:rPr>
            </w:pPr>
            <w:r w:rsidRPr="00924F03">
              <w:rPr>
                <w:b/>
                <w:color w:val="222A35" w:themeColor="text2" w:themeShade="80"/>
              </w:rPr>
              <w:t xml:space="preserve">C. </w:t>
            </w:r>
            <w:r w:rsidRPr="00924F03">
              <w:rPr>
                <w:b/>
                <w:color w:val="222A35" w:themeColor="text2" w:themeShade="80"/>
                <w:position w:val="-12"/>
                <w:szCs w:val="26"/>
                <w:lang w:val="en-US"/>
              </w:rPr>
              <w:object w:dxaOrig="1425" w:dyaOrig="435" w14:anchorId="7066938E">
                <v:shape id="_x0000_i1061" type="#_x0000_t75" style="width:71.4pt;height:21.6pt" o:ole="">
                  <v:imagedata r:id="rId80" o:title=""/>
                </v:shape>
                <o:OLEObject Type="Embed" ProgID="Equation.DSMT4" ShapeID="_x0000_i1061" DrawAspect="Content" ObjectID="_1700638195" r:id="rId81"/>
              </w:object>
            </w:r>
            <w:r w:rsidRPr="00924F03">
              <w:tab/>
            </w:r>
            <w:r w:rsidRPr="00924F03">
              <w:tab/>
            </w:r>
            <w:r w:rsidRPr="00924F03">
              <w:rPr>
                <w:b/>
                <w:color w:val="222A35" w:themeColor="text2" w:themeShade="80"/>
              </w:rPr>
              <w:t xml:space="preserve">D. </w:t>
            </w:r>
            <w:r w:rsidRPr="00924F03">
              <w:rPr>
                <w:b/>
                <w:color w:val="222A35" w:themeColor="text2" w:themeShade="80"/>
                <w:position w:val="-12"/>
                <w:szCs w:val="26"/>
                <w:lang w:val="en-US"/>
              </w:rPr>
              <w:object w:dxaOrig="1545" w:dyaOrig="435" w14:anchorId="2A379B89">
                <v:shape id="_x0000_i1062" type="#_x0000_t75" style="width:77.4pt;height:21.6pt" o:ole="">
                  <v:imagedata r:id="rId82" o:title=""/>
                </v:shape>
                <o:OLEObject Type="Embed" ProgID="Equation.DSMT4" ShapeID="_x0000_i1062" DrawAspect="Content" ObjectID="_1700638196" r:id="rId83"/>
              </w:object>
            </w:r>
          </w:p>
          <w:p w14:paraId="0F19D0A8" w14:textId="77777777" w:rsidR="00FF5C5C" w:rsidRPr="00924F03" w:rsidRDefault="00FF5C5C" w:rsidP="00B56DD9">
            <w:pPr>
              <w:pStyle w:val="ListParagraph"/>
              <w:ind w:left="0"/>
              <w:rPr>
                <w:position w:val="-12"/>
              </w:rPr>
            </w:pPr>
          </w:p>
          <w:p w14:paraId="6C66814A" w14:textId="77777777" w:rsidR="00FF5C5C" w:rsidRPr="005558F3" w:rsidRDefault="00FF5C5C" w:rsidP="00B56DD9">
            <w:pPr>
              <w:shd w:val="clear" w:color="auto" w:fill="FFFFFF"/>
              <w:jc w:val="both"/>
              <w:rPr>
                <w:rFonts w:ascii="Cambria Math" w:hAnsi="Cambria Math"/>
                <w:color w:val="222222"/>
                <w:sz w:val="26"/>
                <w:szCs w:val="26"/>
                <w:lang w:val="en-US"/>
                <w:oMath/>
              </w:rPr>
            </w:pPr>
          </w:p>
        </w:tc>
      </w:tr>
    </w:tbl>
    <w:p w14:paraId="0BED849B" w14:textId="77777777" w:rsidR="00FF5C5C" w:rsidRPr="00395C4A" w:rsidRDefault="00FF5C5C" w:rsidP="00FF5C5C">
      <w:pPr>
        <w:ind w:left="-426"/>
        <w:jc w:val="both"/>
        <w:rPr>
          <w:b/>
          <w:bCs/>
          <w:sz w:val="26"/>
          <w:szCs w:val="26"/>
          <w:lang w:val="vi-VN"/>
        </w:rPr>
      </w:pPr>
      <w:r w:rsidRPr="00395C4A">
        <w:rPr>
          <w:b/>
          <w:bCs/>
          <w:sz w:val="26"/>
          <w:szCs w:val="26"/>
          <w:lang w:val="vi-VN"/>
        </w:rPr>
        <w:lastRenderedPageBreak/>
        <w:t>1. Các câu hỏi thắc mắc, các trở ngại của học sinh khi thực hiện các nhiệm vụ học tập.</w:t>
      </w:r>
    </w:p>
    <w:p w14:paraId="3204EB4D" w14:textId="77777777" w:rsidR="00FF5C5C" w:rsidRPr="00395C4A" w:rsidRDefault="00FF5C5C" w:rsidP="00FF5C5C">
      <w:pPr>
        <w:tabs>
          <w:tab w:val="left" w:pos="4536"/>
        </w:tabs>
        <w:ind w:left="-426"/>
        <w:rPr>
          <w:i/>
          <w:iCs/>
          <w:sz w:val="26"/>
          <w:szCs w:val="26"/>
          <w:lang w:val="vi-VN"/>
        </w:rPr>
      </w:pPr>
      <w:r w:rsidRPr="00395C4A">
        <w:rPr>
          <w:i/>
          <w:iCs/>
          <w:sz w:val="26"/>
          <w:szCs w:val="26"/>
          <w:lang w:val="vi-VN"/>
        </w:rPr>
        <w:t>Trường:</w:t>
      </w:r>
      <w:r w:rsidRPr="00395C4A">
        <w:rPr>
          <w:i/>
          <w:iCs/>
          <w:sz w:val="26"/>
          <w:szCs w:val="26"/>
          <w:lang w:val="vi-VN"/>
        </w:rPr>
        <w:tab/>
        <w:t>Lớp:</w:t>
      </w:r>
    </w:p>
    <w:p w14:paraId="01C3BD45" w14:textId="77777777" w:rsidR="00FF5C5C" w:rsidRPr="00395C4A" w:rsidRDefault="00FF5C5C" w:rsidP="00FF5C5C">
      <w:pPr>
        <w:ind w:left="-426"/>
        <w:rPr>
          <w:i/>
          <w:iCs/>
          <w:sz w:val="26"/>
          <w:szCs w:val="26"/>
          <w:lang w:val="vi-VN"/>
        </w:rPr>
      </w:pPr>
      <w:r w:rsidRPr="00395C4A">
        <w:rPr>
          <w:i/>
          <w:iCs/>
          <w:sz w:val="26"/>
          <w:szCs w:val="26"/>
          <w:lang w:val="vi-VN"/>
        </w:rPr>
        <w:t>Họ tên học sinh:</w:t>
      </w: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1394"/>
        <w:gridCol w:w="3764"/>
        <w:gridCol w:w="4611"/>
      </w:tblGrid>
      <w:tr w:rsidR="00FF5C5C" w:rsidRPr="00395C4A" w14:paraId="2F7C4181" w14:textId="77777777" w:rsidTr="00B56DD9">
        <w:tc>
          <w:tcPr>
            <w:tcW w:w="1394" w:type="dxa"/>
          </w:tcPr>
          <w:p w14:paraId="4D40C0CE" w14:textId="77777777" w:rsidR="00FF5C5C" w:rsidRPr="00395C4A" w:rsidRDefault="00FF5C5C" w:rsidP="00B56DD9">
            <w:pPr>
              <w:jc w:val="center"/>
              <w:rPr>
                <w:b/>
                <w:sz w:val="26"/>
                <w:szCs w:val="26"/>
              </w:rPr>
            </w:pPr>
            <w:r w:rsidRPr="00395C4A">
              <w:rPr>
                <w:b/>
                <w:sz w:val="26"/>
                <w:szCs w:val="26"/>
              </w:rPr>
              <w:t>Môn học</w:t>
            </w:r>
          </w:p>
        </w:tc>
        <w:tc>
          <w:tcPr>
            <w:tcW w:w="3764" w:type="dxa"/>
          </w:tcPr>
          <w:p w14:paraId="48317648" w14:textId="77777777" w:rsidR="00FF5C5C" w:rsidRPr="00395C4A" w:rsidRDefault="00FF5C5C" w:rsidP="00B56DD9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395C4A">
              <w:rPr>
                <w:b/>
                <w:sz w:val="26"/>
                <w:szCs w:val="26"/>
                <w:lang w:val="en-US"/>
              </w:rPr>
              <w:t>Nội dung học tập</w:t>
            </w:r>
          </w:p>
        </w:tc>
        <w:tc>
          <w:tcPr>
            <w:tcW w:w="4611" w:type="dxa"/>
          </w:tcPr>
          <w:p w14:paraId="2C9371AA" w14:textId="77777777" w:rsidR="00FF5C5C" w:rsidRPr="00395C4A" w:rsidRDefault="00FF5C5C" w:rsidP="00B56DD9">
            <w:pPr>
              <w:jc w:val="center"/>
              <w:rPr>
                <w:b/>
                <w:sz w:val="26"/>
                <w:szCs w:val="26"/>
              </w:rPr>
            </w:pPr>
            <w:r w:rsidRPr="00395C4A">
              <w:rPr>
                <w:b/>
                <w:sz w:val="26"/>
                <w:szCs w:val="26"/>
              </w:rPr>
              <w:t>Câu hỏi của học sinh</w:t>
            </w:r>
          </w:p>
        </w:tc>
      </w:tr>
      <w:tr w:rsidR="00FF5C5C" w:rsidRPr="00395C4A" w14:paraId="724E4716" w14:textId="77777777" w:rsidTr="00B56DD9">
        <w:trPr>
          <w:trHeight w:val="534"/>
        </w:trPr>
        <w:tc>
          <w:tcPr>
            <w:tcW w:w="1394" w:type="dxa"/>
          </w:tcPr>
          <w:p w14:paraId="4CE9B4EC" w14:textId="77777777" w:rsidR="00FF5C5C" w:rsidRPr="00395C4A" w:rsidRDefault="00FF5C5C" w:rsidP="00B56DD9">
            <w:pPr>
              <w:jc w:val="center"/>
              <w:rPr>
                <w:sz w:val="26"/>
                <w:szCs w:val="26"/>
                <w:lang w:val="en-US"/>
              </w:rPr>
            </w:pPr>
            <w:r w:rsidRPr="00395C4A">
              <w:rPr>
                <w:sz w:val="26"/>
                <w:szCs w:val="26"/>
                <w:lang w:val="en-US"/>
              </w:rPr>
              <w:t>Toán</w:t>
            </w:r>
          </w:p>
        </w:tc>
        <w:tc>
          <w:tcPr>
            <w:tcW w:w="3764" w:type="dxa"/>
          </w:tcPr>
          <w:p w14:paraId="3CCEB161" w14:textId="77777777" w:rsidR="00FF5C5C" w:rsidRPr="00395C4A" w:rsidRDefault="00FF5C5C" w:rsidP="00B56DD9">
            <w:pPr>
              <w:rPr>
                <w:sz w:val="26"/>
                <w:szCs w:val="26"/>
                <w:lang w:val="en-US"/>
              </w:rPr>
            </w:pPr>
            <w:r w:rsidRPr="00395C4A">
              <w:rPr>
                <w:sz w:val="26"/>
                <w:szCs w:val="26"/>
                <w:lang w:val="en-US"/>
              </w:rPr>
              <w:t>Mục 1: ….</w:t>
            </w:r>
          </w:p>
          <w:p w14:paraId="6077A270" w14:textId="77777777" w:rsidR="00FF5C5C" w:rsidRPr="00395C4A" w:rsidRDefault="00FF5C5C" w:rsidP="00B56DD9">
            <w:pPr>
              <w:rPr>
                <w:sz w:val="26"/>
                <w:szCs w:val="26"/>
                <w:lang w:val="en-US"/>
              </w:rPr>
            </w:pPr>
            <w:r w:rsidRPr="00395C4A">
              <w:rPr>
                <w:sz w:val="26"/>
                <w:szCs w:val="26"/>
                <w:lang w:val="en-US"/>
              </w:rPr>
              <w:t>Mục 2: …</w:t>
            </w:r>
          </w:p>
        </w:tc>
        <w:tc>
          <w:tcPr>
            <w:tcW w:w="4611" w:type="dxa"/>
          </w:tcPr>
          <w:p w14:paraId="689F9879" w14:textId="77777777" w:rsidR="00FF5C5C" w:rsidRPr="00395C4A" w:rsidRDefault="00FF5C5C" w:rsidP="00B56DD9">
            <w:pPr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1.</w:t>
            </w:r>
          </w:p>
          <w:p w14:paraId="4DA9487A" w14:textId="77777777" w:rsidR="00FF5C5C" w:rsidRPr="00395C4A" w:rsidRDefault="00FF5C5C" w:rsidP="00B56DD9">
            <w:pPr>
              <w:rPr>
                <w:sz w:val="26"/>
                <w:szCs w:val="26"/>
              </w:rPr>
            </w:pPr>
            <w:r w:rsidRPr="00395C4A">
              <w:rPr>
                <w:sz w:val="26"/>
                <w:szCs w:val="26"/>
              </w:rPr>
              <w:t>2.</w:t>
            </w:r>
          </w:p>
        </w:tc>
      </w:tr>
    </w:tbl>
    <w:p w14:paraId="4009FDDE" w14:textId="77777777" w:rsidR="00FF5C5C" w:rsidRPr="00395C4A" w:rsidRDefault="00FF5C5C" w:rsidP="00FF5C5C">
      <w:pPr>
        <w:spacing w:before="120" w:after="160"/>
        <w:rPr>
          <w:b/>
          <w:iCs/>
          <w:sz w:val="26"/>
          <w:szCs w:val="26"/>
        </w:rPr>
      </w:pPr>
    </w:p>
    <w:p w14:paraId="7BAA8ABE" w14:textId="77777777" w:rsidR="00FF5C5C" w:rsidRPr="00A42F37" w:rsidRDefault="00FF5C5C" w:rsidP="00A2041A">
      <w:pPr>
        <w:tabs>
          <w:tab w:val="left" w:pos="1985"/>
        </w:tabs>
        <w:rPr>
          <w:rFonts w:eastAsiaTheme="minorEastAsia"/>
          <w:noProof/>
          <w:sz w:val="36"/>
          <w:szCs w:val="26"/>
          <w:lang w:val="nl-NL"/>
        </w:rPr>
      </w:pPr>
    </w:p>
    <w:sectPr w:rsidR="00FF5C5C" w:rsidRPr="00A42F37" w:rsidSect="00C95814">
      <w:pgSz w:w="11900" w:h="16840"/>
      <w:pgMar w:top="851" w:right="1134" w:bottom="81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5pt;height:15pt" o:bullet="t">
        <v:imagedata r:id="rId1" o:title="mso72E9"/>
      </v:shape>
    </w:pict>
  </w:numPicBullet>
  <w:abstractNum w:abstractNumId="0" w15:restartNumberingAfterBreak="0">
    <w:nsid w:val="17D0305D"/>
    <w:multiLevelType w:val="multilevel"/>
    <w:tmpl w:val="3ACCF8BA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</w:lvl>
    <w:lvl w:ilvl="2">
      <w:start w:val="1"/>
      <w:numFmt w:val="lowerRoman"/>
      <w:lvlText w:val="%3."/>
      <w:lvlJc w:val="right"/>
      <w:pPr>
        <w:ind w:left="1440" w:hanging="180"/>
      </w:pPr>
    </w:lvl>
    <w:lvl w:ilvl="3">
      <w:start w:val="1"/>
      <w:numFmt w:val="decimal"/>
      <w:lvlText w:val="%4."/>
      <w:lvlJc w:val="left"/>
      <w:pPr>
        <w:ind w:left="2160" w:hanging="360"/>
      </w:pPr>
    </w:lvl>
    <w:lvl w:ilvl="4">
      <w:start w:val="1"/>
      <w:numFmt w:val="lowerLetter"/>
      <w:lvlText w:val="%5."/>
      <w:lvlJc w:val="left"/>
      <w:pPr>
        <w:ind w:left="2880" w:hanging="360"/>
      </w:pPr>
    </w:lvl>
    <w:lvl w:ilvl="5">
      <w:start w:val="1"/>
      <w:numFmt w:val="lowerRoman"/>
      <w:lvlText w:val="%6."/>
      <w:lvlJc w:val="right"/>
      <w:pPr>
        <w:ind w:left="3600" w:hanging="180"/>
      </w:pPr>
    </w:lvl>
    <w:lvl w:ilvl="6">
      <w:start w:val="1"/>
      <w:numFmt w:val="decimal"/>
      <w:lvlText w:val="%7."/>
      <w:lvlJc w:val="left"/>
      <w:pPr>
        <w:ind w:left="4320" w:hanging="360"/>
      </w:pPr>
    </w:lvl>
    <w:lvl w:ilvl="7">
      <w:start w:val="1"/>
      <w:numFmt w:val="lowerLetter"/>
      <w:lvlText w:val="%8."/>
      <w:lvlJc w:val="left"/>
      <w:pPr>
        <w:ind w:left="5040" w:hanging="360"/>
      </w:pPr>
    </w:lvl>
    <w:lvl w:ilvl="8">
      <w:start w:val="1"/>
      <w:numFmt w:val="lowerRoman"/>
      <w:lvlText w:val="%9."/>
      <w:lvlJc w:val="right"/>
      <w:pPr>
        <w:ind w:left="5760" w:hanging="180"/>
      </w:pPr>
    </w:lvl>
  </w:abstractNum>
  <w:abstractNum w:abstractNumId="1" w15:restartNumberingAfterBreak="0">
    <w:nsid w:val="180D4E48"/>
    <w:multiLevelType w:val="hybridMultilevel"/>
    <w:tmpl w:val="3FC833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B44348"/>
    <w:multiLevelType w:val="hybridMultilevel"/>
    <w:tmpl w:val="F12CA8F8"/>
    <w:lvl w:ilvl="0" w:tplc="A3D014C4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3A0F7E"/>
    <w:multiLevelType w:val="hybridMultilevel"/>
    <w:tmpl w:val="8082A3A0"/>
    <w:lvl w:ilvl="0" w:tplc="AF246C36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413BC7"/>
    <w:multiLevelType w:val="hybridMultilevel"/>
    <w:tmpl w:val="63FAF9DC"/>
    <w:lvl w:ilvl="0" w:tplc="2236DA3A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7A2752"/>
    <w:multiLevelType w:val="hybridMultilevel"/>
    <w:tmpl w:val="E0442660"/>
    <w:lvl w:ilvl="0" w:tplc="B2FAA7E8">
      <w:start w:val="4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543BC5"/>
    <w:multiLevelType w:val="hybridMultilevel"/>
    <w:tmpl w:val="26F83EAE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840549"/>
    <w:multiLevelType w:val="hybridMultilevel"/>
    <w:tmpl w:val="EEEA4FBC"/>
    <w:lvl w:ilvl="0" w:tplc="1CFA1682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color w:val="auto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5B5222"/>
    <w:multiLevelType w:val="hybridMultilevel"/>
    <w:tmpl w:val="691CE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C333B2"/>
    <w:multiLevelType w:val="hybridMultilevel"/>
    <w:tmpl w:val="ED325B70"/>
    <w:lvl w:ilvl="0" w:tplc="061A625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BE489E"/>
    <w:multiLevelType w:val="hybridMultilevel"/>
    <w:tmpl w:val="A3AED8E4"/>
    <w:lvl w:ilvl="0" w:tplc="7DE66C56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0412E86"/>
    <w:multiLevelType w:val="hybridMultilevel"/>
    <w:tmpl w:val="7BC23606"/>
    <w:lvl w:ilvl="0" w:tplc="B46E828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1D37CBE"/>
    <w:multiLevelType w:val="hybridMultilevel"/>
    <w:tmpl w:val="B09E13F8"/>
    <w:lvl w:ilvl="0" w:tplc="24B24600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3" w15:restartNumberingAfterBreak="0">
    <w:nsid w:val="46184ABC"/>
    <w:multiLevelType w:val="hybridMultilevel"/>
    <w:tmpl w:val="312E25BA"/>
    <w:lvl w:ilvl="0" w:tplc="8CDAEB4A">
      <w:start w:val="1"/>
      <w:numFmt w:val="upperRoman"/>
      <w:lvlText w:val="%1."/>
      <w:lvlJc w:val="left"/>
      <w:pPr>
        <w:ind w:left="294" w:hanging="720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654" w:hanging="360"/>
      </w:pPr>
    </w:lvl>
    <w:lvl w:ilvl="2" w:tplc="0409001B" w:tentative="1">
      <w:start w:val="1"/>
      <w:numFmt w:val="lowerRoman"/>
      <w:lvlText w:val="%3."/>
      <w:lvlJc w:val="right"/>
      <w:pPr>
        <w:ind w:left="1374" w:hanging="180"/>
      </w:pPr>
    </w:lvl>
    <w:lvl w:ilvl="3" w:tplc="0409000F" w:tentative="1">
      <w:start w:val="1"/>
      <w:numFmt w:val="decimal"/>
      <w:lvlText w:val="%4."/>
      <w:lvlJc w:val="left"/>
      <w:pPr>
        <w:ind w:left="2094" w:hanging="360"/>
      </w:pPr>
    </w:lvl>
    <w:lvl w:ilvl="4" w:tplc="04090019" w:tentative="1">
      <w:start w:val="1"/>
      <w:numFmt w:val="lowerLetter"/>
      <w:lvlText w:val="%5."/>
      <w:lvlJc w:val="left"/>
      <w:pPr>
        <w:ind w:left="2814" w:hanging="360"/>
      </w:pPr>
    </w:lvl>
    <w:lvl w:ilvl="5" w:tplc="0409001B" w:tentative="1">
      <w:start w:val="1"/>
      <w:numFmt w:val="lowerRoman"/>
      <w:lvlText w:val="%6."/>
      <w:lvlJc w:val="right"/>
      <w:pPr>
        <w:ind w:left="3534" w:hanging="180"/>
      </w:pPr>
    </w:lvl>
    <w:lvl w:ilvl="6" w:tplc="0409000F" w:tentative="1">
      <w:start w:val="1"/>
      <w:numFmt w:val="decimal"/>
      <w:lvlText w:val="%7."/>
      <w:lvlJc w:val="left"/>
      <w:pPr>
        <w:ind w:left="4254" w:hanging="360"/>
      </w:pPr>
    </w:lvl>
    <w:lvl w:ilvl="7" w:tplc="04090019" w:tentative="1">
      <w:start w:val="1"/>
      <w:numFmt w:val="lowerLetter"/>
      <w:lvlText w:val="%8."/>
      <w:lvlJc w:val="left"/>
      <w:pPr>
        <w:ind w:left="4974" w:hanging="360"/>
      </w:pPr>
    </w:lvl>
    <w:lvl w:ilvl="8" w:tplc="0409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4" w15:restartNumberingAfterBreak="0">
    <w:nsid w:val="4F7E6175"/>
    <w:multiLevelType w:val="hybridMultilevel"/>
    <w:tmpl w:val="0E4CFD9E"/>
    <w:lvl w:ilvl="0" w:tplc="759C430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1402A44"/>
    <w:multiLevelType w:val="hybridMultilevel"/>
    <w:tmpl w:val="682262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5B6139C"/>
    <w:multiLevelType w:val="hybridMultilevel"/>
    <w:tmpl w:val="D67CD0AC"/>
    <w:lvl w:ilvl="0" w:tplc="04090001">
      <w:start w:val="1"/>
      <w:numFmt w:val="bullet"/>
      <w:lvlText w:val=""/>
      <w:lvlJc w:val="left"/>
      <w:pPr>
        <w:ind w:left="29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5"/>
  </w:num>
  <w:num w:numId="3">
    <w:abstractNumId w:val="6"/>
  </w:num>
  <w:num w:numId="4">
    <w:abstractNumId w:val="11"/>
  </w:num>
  <w:num w:numId="5">
    <w:abstractNumId w:val="16"/>
  </w:num>
  <w:num w:numId="6">
    <w:abstractNumId w:val="10"/>
  </w:num>
  <w:num w:numId="7">
    <w:abstractNumId w:val="4"/>
  </w:num>
  <w:num w:numId="8">
    <w:abstractNumId w:val="1"/>
  </w:num>
  <w:num w:numId="9">
    <w:abstractNumId w:val="9"/>
  </w:num>
  <w:num w:numId="10">
    <w:abstractNumId w:val="5"/>
  </w:num>
  <w:num w:numId="11">
    <w:abstractNumId w:val="13"/>
  </w:num>
  <w:num w:numId="12">
    <w:abstractNumId w:val="14"/>
  </w:num>
  <w:num w:numId="13">
    <w:abstractNumId w:val="12"/>
  </w:num>
  <w:num w:numId="14">
    <w:abstractNumId w:val="2"/>
  </w:num>
  <w:num w:numId="15">
    <w:abstractNumId w:val="7"/>
  </w:num>
  <w:num w:numId="16">
    <w:abstractNumId w:val="3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44E6"/>
    <w:rsid w:val="00032EED"/>
    <w:rsid w:val="00041239"/>
    <w:rsid w:val="00044C42"/>
    <w:rsid w:val="00063456"/>
    <w:rsid w:val="000827BA"/>
    <w:rsid w:val="000920B9"/>
    <w:rsid w:val="000A4DE2"/>
    <w:rsid w:val="000B00F9"/>
    <w:rsid w:val="000B2690"/>
    <w:rsid w:val="000C53A0"/>
    <w:rsid w:val="000D5092"/>
    <w:rsid w:val="000F6935"/>
    <w:rsid w:val="00111436"/>
    <w:rsid w:val="001142B3"/>
    <w:rsid w:val="00124E2B"/>
    <w:rsid w:val="00134860"/>
    <w:rsid w:val="0016042B"/>
    <w:rsid w:val="00165465"/>
    <w:rsid w:val="001835AC"/>
    <w:rsid w:val="001868BD"/>
    <w:rsid w:val="0019475B"/>
    <w:rsid w:val="001A0FE7"/>
    <w:rsid w:val="001A7F9C"/>
    <w:rsid w:val="001D2287"/>
    <w:rsid w:val="001D2917"/>
    <w:rsid w:val="001D5E55"/>
    <w:rsid w:val="001E121A"/>
    <w:rsid w:val="001E760B"/>
    <w:rsid w:val="001F6BF1"/>
    <w:rsid w:val="00202018"/>
    <w:rsid w:val="002030F7"/>
    <w:rsid w:val="00203C34"/>
    <w:rsid w:val="0021753D"/>
    <w:rsid w:val="00217C23"/>
    <w:rsid w:val="002255F3"/>
    <w:rsid w:val="002265AF"/>
    <w:rsid w:val="00233D4D"/>
    <w:rsid w:val="00236F18"/>
    <w:rsid w:val="00245F5F"/>
    <w:rsid w:val="002649BD"/>
    <w:rsid w:val="002741F6"/>
    <w:rsid w:val="00286970"/>
    <w:rsid w:val="002C67CF"/>
    <w:rsid w:val="002D1C3D"/>
    <w:rsid w:val="002D5413"/>
    <w:rsid w:val="002F5CAF"/>
    <w:rsid w:val="00300B5F"/>
    <w:rsid w:val="00301A41"/>
    <w:rsid w:val="00303B33"/>
    <w:rsid w:val="00304E2B"/>
    <w:rsid w:val="003226AE"/>
    <w:rsid w:val="00323D7A"/>
    <w:rsid w:val="00324A59"/>
    <w:rsid w:val="00327E26"/>
    <w:rsid w:val="0033255E"/>
    <w:rsid w:val="00340577"/>
    <w:rsid w:val="00341220"/>
    <w:rsid w:val="0034261B"/>
    <w:rsid w:val="003519FE"/>
    <w:rsid w:val="00362097"/>
    <w:rsid w:val="00364DED"/>
    <w:rsid w:val="0037309F"/>
    <w:rsid w:val="00376103"/>
    <w:rsid w:val="003768CE"/>
    <w:rsid w:val="00376F13"/>
    <w:rsid w:val="00397E72"/>
    <w:rsid w:val="003A3178"/>
    <w:rsid w:val="003A75A9"/>
    <w:rsid w:val="003B3F56"/>
    <w:rsid w:val="003D14CC"/>
    <w:rsid w:val="003D4438"/>
    <w:rsid w:val="003D4B2B"/>
    <w:rsid w:val="003D6972"/>
    <w:rsid w:val="003F2E68"/>
    <w:rsid w:val="003F3A7B"/>
    <w:rsid w:val="003F7706"/>
    <w:rsid w:val="004012CD"/>
    <w:rsid w:val="00407E6B"/>
    <w:rsid w:val="00412F64"/>
    <w:rsid w:val="00415269"/>
    <w:rsid w:val="00415F19"/>
    <w:rsid w:val="00425BEA"/>
    <w:rsid w:val="00426474"/>
    <w:rsid w:val="00433A2A"/>
    <w:rsid w:val="00455974"/>
    <w:rsid w:val="00460477"/>
    <w:rsid w:val="004617F8"/>
    <w:rsid w:val="00471334"/>
    <w:rsid w:val="00471A42"/>
    <w:rsid w:val="00477D19"/>
    <w:rsid w:val="00480672"/>
    <w:rsid w:val="00484B25"/>
    <w:rsid w:val="004862F2"/>
    <w:rsid w:val="00486C4B"/>
    <w:rsid w:val="00495773"/>
    <w:rsid w:val="00496143"/>
    <w:rsid w:val="004A7716"/>
    <w:rsid w:val="004B2038"/>
    <w:rsid w:val="004B4A22"/>
    <w:rsid w:val="004C0F08"/>
    <w:rsid w:val="004E6C51"/>
    <w:rsid w:val="004E7933"/>
    <w:rsid w:val="004F5674"/>
    <w:rsid w:val="00503107"/>
    <w:rsid w:val="005057F4"/>
    <w:rsid w:val="00512CCC"/>
    <w:rsid w:val="005167DE"/>
    <w:rsid w:val="00521737"/>
    <w:rsid w:val="00523B41"/>
    <w:rsid w:val="005269AD"/>
    <w:rsid w:val="005349C9"/>
    <w:rsid w:val="00537641"/>
    <w:rsid w:val="0054336B"/>
    <w:rsid w:val="00554DAC"/>
    <w:rsid w:val="005567BA"/>
    <w:rsid w:val="005611C6"/>
    <w:rsid w:val="00561262"/>
    <w:rsid w:val="00562CB4"/>
    <w:rsid w:val="005631F2"/>
    <w:rsid w:val="005668C4"/>
    <w:rsid w:val="00590D2F"/>
    <w:rsid w:val="005A46A8"/>
    <w:rsid w:val="005B5092"/>
    <w:rsid w:val="005E04A6"/>
    <w:rsid w:val="005E1546"/>
    <w:rsid w:val="005F6EC9"/>
    <w:rsid w:val="006025F6"/>
    <w:rsid w:val="00615294"/>
    <w:rsid w:val="00617338"/>
    <w:rsid w:val="0062056A"/>
    <w:rsid w:val="00627681"/>
    <w:rsid w:val="00637222"/>
    <w:rsid w:val="00642C20"/>
    <w:rsid w:val="006450FD"/>
    <w:rsid w:val="00670186"/>
    <w:rsid w:val="0067543B"/>
    <w:rsid w:val="00693D7B"/>
    <w:rsid w:val="006955DC"/>
    <w:rsid w:val="006A44E6"/>
    <w:rsid w:val="006A58C2"/>
    <w:rsid w:val="006B455A"/>
    <w:rsid w:val="006D1022"/>
    <w:rsid w:val="006D20B7"/>
    <w:rsid w:val="006E3414"/>
    <w:rsid w:val="006F4DB5"/>
    <w:rsid w:val="006F695F"/>
    <w:rsid w:val="007054D3"/>
    <w:rsid w:val="00705941"/>
    <w:rsid w:val="007072E2"/>
    <w:rsid w:val="00732901"/>
    <w:rsid w:val="00732E6E"/>
    <w:rsid w:val="00742398"/>
    <w:rsid w:val="0075493B"/>
    <w:rsid w:val="007567F3"/>
    <w:rsid w:val="007764CE"/>
    <w:rsid w:val="00777E64"/>
    <w:rsid w:val="0078183B"/>
    <w:rsid w:val="00781B34"/>
    <w:rsid w:val="0078239F"/>
    <w:rsid w:val="00784AF7"/>
    <w:rsid w:val="0078606E"/>
    <w:rsid w:val="00791BBD"/>
    <w:rsid w:val="007A38E6"/>
    <w:rsid w:val="007A7F8E"/>
    <w:rsid w:val="007B252D"/>
    <w:rsid w:val="007D0F4A"/>
    <w:rsid w:val="007E00E9"/>
    <w:rsid w:val="007E2E4D"/>
    <w:rsid w:val="007F4EBC"/>
    <w:rsid w:val="007F61BD"/>
    <w:rsid w:val="0081317C"/>
    <w:rsid w:val="00832EE7"/>
    <w:rsid w:val="008331DA"/>
    <w:rsid w:val="00837175"/>
    <w:rsid w:val="00880DCB"/>
    <w:rsid w:val="00881343"/>
    <w:rsid w:val="00882482"/>
    <w:rsid w:val="008839A3"/>
    <w:rsid w:val="00884070"/>
    <w:rsid w:val="00884CC6"/>
    <w:rsid w:val="0089224C"/>
    <w:rsid w:val="00895D6C"/>
    <w:rsid w:val="008A2720"/>
    <w:rsid w:val="008A7DEF"/>
    <w:rsid w:val="008C2988"/>
    <w:rsid w:val="008C78C6"/>
    <w:rsid w:val="008D0188"/>
    <w:rsid w:val="008D600B"/>
    <w:rsid w:val="008E2BAF"/>
    <w:rsid w:val="008E69BA"/>
    <w:rsid w:val="008F378B"/>
    <w:rsid w:val="00910DF0"/>
    <w:rsid w:val="00915E07"/>
    <w:rsid w:val="00917916"/>
    <w:rsid w:val="00932048"/>
    <w:rsid w:val="0093257D"/>
    <w:rsid w:val="0093510F"/>
    <w:rsid w:val="0093753E"/>
    <w:rsid w:val="00942735"/>
    <w:rsid w:val="00951317"/>
    <w:rsid w:val="009516C0"/>
    <w:rsid w:val="009541A2"/>
    <w:rsid w:val="009744BD"/>
    <w:rsid w:val="00976070"/>
    <w:rsid w:val="009850A2"/>
    <w:rsid w:val="0099007C"/>
    <w:rsid w:val="009A1754"/>
    <w:rsid w:val="009A65EC"/>
    <w:rsid w:val="009A6BDA"/>
    <w:rsid w:val="009C31D7"/>
    <w:rsid w:val="009C3D08"/>
    <w:rsid w:val="009C6349"/>
    <w:rsid w:val="009E1603"/>
    <w:rsid w:val="009E414E"/>
    <w:rsid w:val="00A026DF"/>
    <w:rsid w:val="00A0352F"/>
    <w:rsid w:val="00A03E9F"/>
    <w:rsid w:val="00A2041A"/>
    <w:rsid w:val="00A30E17"/>
    <w:rsid w:val="00A377AA"/>
    <w:rsid w:val="00A42F37"/>
    <w:rsid w:val="00A61A4C"/>
    <w:rsid w:val="00A62376"/>
    <w:rsid w:val="00A77B65"/>
    <w:rsid w:val="00A855B6"/>
    <w:rsid w:val="00A90F9C"/>
    <w:rsid w:val="00A95003"/>
    <w:rsid w:val="00A957C8"/>
    <w:rsid w:val="00AA53A5"/>
    <w:rsid w:val="00AD2A75"/>
    <w:rsid w:val="00AD3801"/>
    <w:rsid w:val="00AE3220"/>
    <w:rsid w:val="00AE7A76"/>
    <w:rsid w:val="00AF264B"/>
    <w:rsid w:val="00B20CBB"/>
    <w:rsid w:val="00B22653"/>
    <w:rsid w:val="00B26B49"/>
    <w:rsid w:val="00B4007F"/>
    <w:rsid w:val="00B403AD"/>
    <w:rsid w:val="00B448CA"/>
    <w:rsid w:val="00B45429"/>
    <w:rsid w:val="00B4773E"/>
    <w:rsid w:val="00B523D4"/>
    <w:rsid w:val="00B718B1"/>
    <w:rsid w:val="00B756E0"/>
    <w:rsid w:val="00BA3E88"/>
    <w:rsid w:val="00BB21B1"/>
    <w:rsid w:val="00BB5709"/>
    <w:rsid w:val="00BB7606"/>
    <w:rsid w:val="00BC5EF6"/>
    <w:rsid w:val="00BD1C62"/>
    <w:rsid w:val="00BD7EA3"/>
    <w:rsid w:val="00C0322A"/>
    <w:rsid w:val="00C13A6E"/>
    <w:rsid w:val="00C23DFD"/>
    <w:rsid w:val="00C254F8"/>
    <w:rsid w:val="00C2649D"/>
    <w:rsid w:val="00C3045D"/>
    <w:rsid w:val="00C320B2"/>
    <w:rsid w:val="00C35EF0"/>
    <w:rsid w:val="00C40AF2"/>
    <w:rsid w:val="00C646DA"/>
    <w:rsid w:val="00C66981"/>
    <w:rsid w:val="00C83EFF"/>
    <w:rsid w:val="00C95814"/>
    <w:rsid w:val="00CE4063"/>
    <w:rsid w:val="00CF45E1"/>
    <w:rsid w:val="00D01F7B"/>
    <w:rsid w:val="00D33E43"/>
    <w:rsid w:val="00D46BDC"/>
    <w:rsid w:val="00D500FF"/>
    <w:rsid w:val="00D55E92"/>
    <w:rsid w:val="00D56DC4"/>
    <w:rsid w:val="00D73213"/>
    <w:rsid w:val="00D81B8A"/>
    <w:rsid w:val="00D90370"/>
    <w:rsid w:val="00DA5225"/>
    <w:rsid w:val="00DA5B6E"/>
    <w:rsid w:val="00DA6ED4"/>
    <w:rsid w:val="00DA7D21"/>
    <w:rsid w:val="00DB4AE7"/>
    <w:rsid w:val="00DB506C"/>
    <w:rsid w:val="00DB7C4E"/>
    <w:rsid w:val="00DC17F3"/>
    <w:rsid w:val="00DC7F0D"/>
    <w:rsid w:val="00DE1055"/>
    <w:rsid w:val="00E007B2"/>
    <w:rsid w:val="00E05DA2"/>
    <w:rsid w:val="00E113D5"/>
    <w:rsid w:val="00E119FA"/>
    <w:rsid w:val="00E124D5"/>
    <w:rsid w:val="00E30F76"/>
    <w:rsid w:val="00E33EAF"/>
    <w:rsid w:val="00E33EE6"/>
    <w:rsid w:val="00E72AAB"/>
    <w:rsid w:val="00E80A8A"/>
    <w:rsid w:val="00E860F3"/>
    <w:rsid w:val="00E902CC"/>
    <w:rsid w:val="00E911E3"/>
    <w:rsid w:val="00E91D77"/>
    <w:rsid w:val="00E96682"/>
    <w:rsid w:val="00E97F9D"/>
    <w:rsid w:val="00EA1FDD"/>
    <w:rsid w:val="00EA279C"/>
    <w:rsid w:val="00ED2A5E"/>
    <w:rsid w:val="00EE0C5B"/>
    <w:rsid w:val="00EE391F"/>
    <w:rsid w:val="00F04785"/>
    <w:rsid w:val="00F05697"/>
    <w:rsid w:val="00F10595"/>
    <w:rsid w:val="00F34B75"/>
    <w:rsid w:val="00F50089"/>
    <w:rsid w:val="00F615B0"/>
    <w:rsid w:val="00F63FFE"/>
    <w:rsid w:val="00F67474"/>
    <w:rsid w:val="00F87A07"/>
    <w:rsid w:val="00F928DB"/>
    <w:rsid w:val="00F967F4"/>
    <w:rsid w:val="00FB2AF6"/>
    <w:rsid w:val="00FB71C1"/>
    <w:rsid w:val="00FD0E1A"/>
    <w:rsid w:val="00FD58E2"/>
    <w:rsid w:val="00FD6B1D"/>
    <w:rsid w:val="00FE008B"/>
    <w:rsid w:val="00FE2A28"/>
    <w:rsid w:val="00FF529C"/>
    <w:rsid w:val="00FF5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D0D8DB"/>
  <w14:defaultImageDpi w14:val="32767"/>
  <w15:chartTrackingRefBased/>
  <w15:docId w15:val="{7B9D88A4-09D2-D644-968B-D29FFFD720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1D7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44E6"/>
    <w:pPr>
      <w:tabs>
        <w:tab w:val="center" w:pos="4680"/>
        <w:tab w:val="right" w:pos="9360"/>
      </w:tabs>
    </w:pPr>
    <w:rPr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6A44E6"/>
    <w:rPr>
      <w:rFonts w:ascii="Times New Roman" w:hAnsi="Times New Roman"/>
      <w:sz w:val="22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6A44E6"/>
    <w:pPr>
      <w:spacing w:line="259" w:lineRule="auto"/>
      <w:ind w:left="720"/>
      <w:contextualSpacing/>
    </w:pPr>
    <w:rPr>
      <w:sz w:val="22"/>
      <w:szCs w:val="22"/>
    </w:rPr>
  </w:style>
  <w:style w:type="table" w:styleId="TableGrid">
    <w:name w:val="Table Grid"/>
    <w:basedOn w:val="TableNormal"/>
    <w:uiPriority w:val="39"/>
    <w:rsid w:val="006A44E6"/>
    <w:rPr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6A44E6"/>
  </w:style>
  <w:style w:type="character" w:styleId="PlaceholderText">
    <w:name w:val="Placeholder Text"/>
    <w:basedOn w:val="DefaultParagraphFont"/>
    <w:uiPriority w:val="99"/>
    <w:semiHidden/>
    <w:rsid w:val="00693D7B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DB4AE7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B4AE7"/>
    <w:pPr>
      <w:tabs>
        <w:tab w:val="center" w:pos="4680"/>
        <w:tab w:val="right" w:pos="9360"/>
      </w:tabs>
    </w:pPr>
    <w:rPr>
      <w:sz w:val="22"/>
      <w:szCs w:val="22"/>
      <w:lang w:val="vi-VN"/>
    </w:rPr>
  </w:style>
  <w:style w:type="paragraph" w:styleId="NormalWeb">
    <w:name w:val="Normal (Web)"/>
    <w:basedOn w:val="Normal"/>
    <w:uiPriority w:val="99"/>
    <w:unhideWhenUsed/>
    <w:qFormat/>
    <w:rsid w:val="009A6BDA"/>
    <w:pPr>
      <w:spacing w:before="100" w:beforeAutospacing="1" w:after="100" w:afterAutospacing="1"/>
    </w:pPr>
  </w:style>
  <w:style w:type="character" w:customStyle="1" w:styleId="mjx-char">
    <w:name w:val="mjx-char"/>
    <w:basedOn w:val="DefaultParagraphFont"/>
    <w:rsid w:val="00425BEA"/>
  </w:style>
  <w:style w:type="character" w:customStyle="1" w:styleId="mjxassistivemathml">
    <w:name w:val="mjx_assistive_mathml"/>
    <w:basedOn w:val="DefaultParagraphFont"/>
    <w:rsid w:val="00425BEA"/>
  </w:style>
  <w:style w:type="character" w:styleId="Hyperlink">
    <w:name w:val="Hyperlink"/>
    <w:basedOn w:val="DefaultParagraphFont"/>
    <w:uiPriority w:val="99"/>
    <w:semiHidden/>
    <w:unhideWhenUsed/>
    <w:rsid w:val="00425BEA"/>
    <w:rPr>
      <w:color w:val="0000FF"/>
      <w:u w:val="single"/>
    </w:rPr>
  </w:style>
  <w:style w:type="paragraph" w:customStyle="1" w:styleId="Normal0">
    <w:name w:val="[Normal]"/>
    <w:uiPriority w:val="99"/>
    <w:unhideWhenUsed/>
    <w:rsid w:val="00F928DB"/>
    <w:pPr>
      <w:widowControl w:val="0"/>
      <w:autoSpaceDE w:val="0"/>
      <w:autoSpaceDN w:val="0"/>
    </w:pPr>
    <w:rPr>
      <w:rFonts w:ascii="Arial" w:eastAsia="Times New Roman" w:hAnsi="Arial" w:cs="Arial"/>
    </w:rPr>
  </w:style>
  <w:style w:type="character" w:customStyle="1" w:styleId="ListParagraphChar">
    <w:name w:val="List Paragraph Char"/>
    <w:link w:val="ListParagraph"/>
    <w:uiPriority w:val="34"/>
    <w:locked/>
    <w:rsid w:val="00FF5C5C"/>
    <w:rPr>
      <w:rFonts w:ascii="Times New Roman" w:eastAsia="Times New Roman" w:hAnsi="Times New Roman" w:cs="Times New Roman"/>
      <w:sz w:val="22"/>
      <w:szCs w:val="22"/>
    </w:rPr>
  </w:style>
  <w:style w:type="character" w:customStyle="1" w:styleId="fontstyle01">
    <w:name w:val="fontstyle01"/>
    <w:basedOn w:val="DefaultParagraphFont"/>
    <w:rsid w:val="00FF5C5C"/>
    <w:rPr>
      <w:rFonts w:ascii="TimesNewRomanPS-BoldMT" w:hAnsi="TimesNewRomanPS-BoldMT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08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7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7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20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0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48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95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1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63" Type="http://schemas.openxmlformats.org/officeDocument/2006/relationships/image" Target="media/image32.png"/><Relationship Id="rId68" Type="http://schemas.openxmlformats.org/officeDocument/2006/relationships/image" Target="media/image35.wmf"/><Relationship Id="rId84" Type="http://schemas.openxmlformats.org/officeDocument/2006/relationships/fontTable" Target="fontTable.xml"/><Relationship Id="rId16" Type="http://schemas.openxmlformats.org/officeDocument/2006/relationships/image" Target="media/image7.png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9.wmf"/><Relationship Id="rId79" Type="http://schemas.openxmlformats.org/officeDocument/2006/relationships/oleObject" Target="embeddings/oleObject35.bin"/><Relationship Id="rId5" Type="http://schemas.openxmlformats.org/officeDocument/2006/relationships/image" Target="media/image2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3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80" Type="http://schemas.openxmlformats.org/officeDocument/2006/relationships/image" Target="media/image42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png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e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8.emf"/><Relationship Id="rId78" Type="http://schemas.openxmlformats.org/officeDocument/2006/relationships/image" Target="media/image41.wmf"/><Relationship Id="rId81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image" Target="media/image40.wmf"/><Relationship Id="rId7" Type="http://schemas.openxmlformats.org/officeDocument/2006/relationships/image" Target="media/image3.wmf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61" Type="http://schemas.openxmlformats.org/officeDocument/2006/relationships/image" Target="media/image31.wmf"/><Relationship Id="rId82" Type="http://schemas.openxmlformats.org/officeDocument/2006/relationships/image" Target="media/image4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9</TotalTime>
  <Pages>6</Pages>
  <Words>1677</Words>
  <Characters>9562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Admin</cp:lastModifiedBy>
  <cp:revision>272</cp:revision>
  <dcterms:created xsi:type="dcterms:W3CDTF">2021-10-02T09:54:00Z</dcterms:created>
  <dcterms:modified xsi:type="dcterms:W3CDTF">2021-12-10T03:40:00Z</dcterms:modified>
</cp:coreProperties>
</file>